
<file path=[Content_Types].xml><?xml version="1.0" encoding="utf-8"?>
<Types xmlns="http://schemas.openxmlformats.org/package/2006/content-types">
  <Default Extension="png" ContentType="image/png"/>
  <Default Extension="tmp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0" r:id="rId1"/>
  </p:sldMasterIdLst>
  <p:notesMasterIdLst>
    <p:notesMasterId r:id="rId63"/>
  </p:notesMasterIdLst>
  <p:handoutMasterIdLst>
    <p:handoutMasterId r:id="rId64"/>
  </p:handoutMasterIdLst>
  <p:sldIdLst>
    <p:sldId id="275" r:id="rId2"/>
    <p:sldId id="276" r:id="rId3"/>
    <p:sldId id="286" r:id="rId4"/>
    <p:sldId id="287" r:id="rId5"/>
    <p:sldId id="294" r:id="rId6"/>
    <p:sldId id="312" r:id="rId7"/>
    <p:sldId id="313" r:id="rId8"/>
    <p:sldId id="315" r:id="rId9"/>
    <p:sldId id="319" r:id="rId10"/>
    <p:sldId id="320" r:id="rId11"/>
    <p:sldId id="321" r:id="rId12"/>
    <p:sldId id="328" r:id="rId13"/>
    <p:sldId id="329" r:id="rId14"/>
    <p:sldId id="330" r:id="rId15"/>
    <p:sldId id="334" r:id="rId16"/>
    <p:sldId id="335" r:id="rId17"/>
    <p:sldId id="338" r:id="rId18"/>
    <p:sldId id="341" r:id="rId19"/>
    <p:sldId id="342" r:id="rId20"/>
    <p:sldId id="343" r:id="rId21"/>
    <p:sldId id="344" r:id="rId22"/>
    <p:sldId id="339" r:id="rId23"/>
    <p:sldId id="345" r:id="rId24"/>
    <p:sldId id="346" r:id="rId25"/>
    <p:sldId id="347" r:id="rId26"/>
    <p:sldId id="351" r:id="rId27"/>
    <p:sldId id="348" r:id="rId28"/>
    <p:sldId id="352" r:id="rId29"/>
    <p:sldId id="364" r:id="rId30"/>
    <p:sldId id="367" r:id="rId31"/>
    <p:sldId id="369" r:id="rId32"/>
    <p:sldId id="374" r:id="rId33"/>
    <p:sldId id="368" r:id="rId34"/>
    <p:sldId id="371" r:id="rId35"/>
    <p:sldId id="372" r:id="rId36"/>
    <p:sldId id="373" r:id="rId37"/>
    <p:sldId id="353" r:id="rId38"/>
    <p:sldId id="356" r:id="rId39"/>
    <p:sldId id="366" r:id="rId40"/>
    <p:sldId id="355" r:id="rId41"/>
    <p:sldId id="354" r:id="rId42"/>
    <p:sldId id="350" r:id="rId43"/>
    <p:sldId id="340" r:id="rId44"/>
    <p:sldId id="375" r:id="rId45"/>
    <p:sldId id="316" r:id="rId46"/>
    <p:sldId id="318" r:id="rId47"/>
    <p:sldId id="363" r:id="rId48"/>
    <p:sldId id="317" r:id="rId49"/>
    <p:sldId id="295" r:id="rId50"/>
    <p:sldId id="349" r:id="rId51"/>
    <p:sldId id="327" r:id="rId52"/>
    <p:sldId id="324" r:id="rId53"/>
    <p:sldId id="325" r:id="rId54"/>
    <p:sldId id="332" r:id="rId55"/>
    <p:sldId id="333" r:id="rId56"/>
    <p:sldId id="336" r:id="rId57"/>
    <p:sldId id="337" r:id="rId58"/>
    <p:sldId id="322" r:id="rId59"/>
    <p:sldId id="331" r:id="rId60"/>
    <p:sldId id="365" r:id="rId61"/>
    <p:sldId id="323" r:id="rId62"/>
  </p:sldIdLst>
  <p:sldSz cx="12192000" cy="6858000"/>
  <p:notesSz cx="6997700" cy="9271000"/>
  <p:defaultTextStyle>
    <a:defPPr>
      <a:defRPr lang="en-US"/>
    </a:defPPr>
    <a:lvl1pPr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1pPr>
    <a:lvl2pPr marL="4572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2pPr>
    <a:lvl3pPr marL="9144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3pPr>
    <a:lvl4pPr marL="13716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4pPr>
    <a:lvl5pPr marL="1828800" algn="l" rtl="0" eaLnBrk="0" fontAlgn="base" hangingPunct="0">
      <a:lnSpc>
        <a:spcPct val="90000"/>
      </a:lnSpc>
      <a:spcBef>
        <a:spcPct val="50000"/>
      </a:spcBef>
      <a:spcAft>
        <a:spcPct val="0"/>
      </a:spcAft>
      <a:buClr>
        <a:schemeClr val="tx2"/>
      </a:buClr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5pPr>
    <a:lvl6pPr marL="22860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6pPr>
    <a:lvl7pPr marL="27432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7pPr>
    <a:lvl8pPr marL="32004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8pPr>
    <a:lvl9pPr marL="3657600" algn="l" defTabSz="914400" rtl="0" eaLnBrk="1" latinLnBrk="0" hangingPunct="1">
      <a:defRPr sz="1000" b="1" kern="1200">
        <a:solidFill>
          <a:schemeClr val="tx1"/>
        </a:solidFill>
        <a:latin typeface="Arial Narrow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accent2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CC"/>
    <a:srgbClr val="969696"/>
    <a:srgbClr val="808080"/>
    <a:srgbClr val="FFFFFF"/>
    <a:srgbClr val="DDDDDD"/>
    <a:srgbClr val="CCCCFF"/>
    <a:srgbClr val="66CCFF"/>
    <a:srgbClr val="CCECFF"/>
    <a:srgbClr val="99663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8025" autoAdjust="0"/>
    <p:restoredTop sz="94524" autoAdjust="0"/>
  </p:normalViewPr>
  <p:slideViewPr>
    <p:cSldViewPr>
      <p:cViewPr varScale="1">
        <p:scale>
          <a:sx n="119" d="100"/>
          <a:sy n="119" d="100"/>
        </p:scale>
        <p:origin x="108" y="390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90" d="100"/>
          <a:sy n="90" d="100"/>
        </p:scale>
        <p:origin x="3738" y="108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notesMaster" Target="notesMasters/notesMaster1.xml"/><Relationship Id="rId68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heme" Target="theme/theme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image" Target="../media/image139.wmf"/><Relationship Id="rId1" Type="http://schemas.openxmlformats.org/officeDocument/2006/relationships/image" Target="../media/image138.wmf"/><Relationship Id="rId4" Type="http://schemas.openxmlformats.org/officeDocument/2006/relationships/image" Target="../media/image141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2.wmf"/><Relationship Id="rId2" Type="http://schemas.openxmlformats.org/officeDocument/2006/relationships/image" Target="../media/image181.wmf"/><Relationship Id="rId1" Type="http://schemas.openxmlformats.org/officeDocument/2006/relationships/image" Target="../media/image180.wmf"/><Relationship Id="rId4" Type="http://schemas.openxmlformats.org/officeDocument/2006/relationships/image" Target="../media/image18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72467601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30275" y="4402138"/>
            <a:ext cx="5137150" cy="41735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3" tIns="45797" rIns="93173" bIns="4579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5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-1588" y="461963"/>
            <a:ext cx="7002463" cy="3940175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</p:spTree>
    <p:extLst>
      <p:ext uri="{BB962C8B-B14F-4D97-AF65-F5344CB8AC3E}">
        <p14:creationId xmlns:p14="http://schemas.microsoft.com/office/powerpoint/2010/main" val="30173521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tmp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716" y="902054"/>
            <a:ext cx="10907184" cy="2222147"/>
          </a:xfrm>
        </p:spPr>
        <p:txBody>
          <a:bodyPr/>
          <a:lstStyle>
            <a:lvl1pPr marL="0" indent="0">
              <a:buFontTx/>
              <a:buNone/>
              <a:defRPr sz="2800" b="0"/>
            </a:lvl1pPr>
            <a:lvl2pPr marL="409575" indent="0">
              <a:buFontTx/>
              <a:buNone/>
              <a:defRPr sz="2400" b="0"/>
            </a:lvl2pPr>
            <a:lvl3pPr marL="820737" indent="0">
              <a:buFontTx/>
              <a:buNone/>
              <a:defRPr sz="2400" b="0"/>
            </a:lvl3pPr>
            <a:lvl4pPr marL="1230313" indent="0">
              <a:buFontTx/>
              <a:buNone/>
              <a:defRPr sz="2000" b="0"/>
            </a:lvl4pPr>
            <a:lvl5pPr marL="1854200" indent="0">
              <a:buFontTx/>
              <a:buNone/>
              <a:defRPr sz="2000" b="0">
                <a:latin typeface="Calibri" panose="020F0502020204030204" pitchFamily="34" charset="0"/>
                <a:cs typeface="Calibri" panose="020F0502020204030204" pitchFamily="34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hasCustomPrompt="1"/>
          </p:nvPr>
        </p:nvSpPr>
        <p:spPr>
          <a:xfrm>
            <a:off x="914400" y="1752601"/>
            <a:ext cx="10363200" cy="1470025"/>
          </a:xfrm>
        </p:spPr>
        <p:txBody>
          <a:bodyPr/>
          <a:lstStyle>
            <a:lvl1pPr>
              <a:defRPr baseline="0"/>
            </a:lvl1pPr>
          </a:lstStyle>
          <a:p>
            <a:r>
              <a:rPr lang="en-US" smtClean="0"/>
              <a:t>Title of presentation her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 hasCustomPrompt="1"/>
          </p:nvPr>
        </p:nvSpPr>
        <p:spPr>
          <a:xfrm>
            <a:off x="914400" y="3657600"/>
            <a:ext cx="10363200" cy="1107996"/>
          </a:xfrm>
        </p:spPr>
        <p:txBody>
          <a:bodyPr/>
          <a:lstStyle>
            <a:lvl1pPr marL="0" indent="0" algn="l">
              <a:lnSpc>
                <a:spcPct val="100000"/>
              </a:lnSpc>
              <a:spcBef>
                <a:spcPts val="0"/>
              </a:spcBef>
              <a:buNone/>
              <a:defRPr b="1" i="1" baseline="0"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First Name, Last Name</a:t>
            </a:r>
            <a:br>
              <a:rPr lang="en-US" smtClean="0"/>
            </a:br>
            <a:r>
              <a:rPr lang="en-US" smtClean="0"/>
              <a:t>University of XYZ</a:t>
            </a:r>
            <a:r>
              <a:rPr lang="en-US"/>
              <a:t/>
            </a:r>
            <a:br>
              <a:rPr lang="en-US"/>
            </a:br>
            <a:r>
              <a:rPr lang="en-US" smtClean="0"/>
              <a:t>address@ece.xyz.edu</a:t>
            </a:r>
          </a:p>
        </p:txBody>
      </p:sp>
      <p:sp>
        <p:nvSpPr>
          <p:cNvPr id="8" name="Rectangle 7"/>
          <p:cNvSpPr/>
          <p:nvPr userDrawn="1"/>
        </p:nvSpPr>
        <p:spPr bwMode="auto">
          <a:xfrm>
            <a:off x="9296400" y="0"/>
            <a:ext cx="2907632" cy="1295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16" name="Rectangle 15"/>
          <p:cNvSpPr/>
          <p:nvPr userDrawn="1"/>
        </p:nvSpPr>
        <p:spPr bwMode="auto">
          <a:xfrm>
            <a:off x="101600" y="3505200"/>
            <a:ext cx="11887200" cy="1905000"/>
          </a:xfrm>
          <a:prstGeom prst="rect">
            <a:avLst/>
          </a:prstGeom>
          <a:solidFill>
            <a:srgbClr val="FFFFFF">
              <a:alpha val="65098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4" name="Rectangle 3"/>
          <p:cNvSpPr/>
          <p:nvPr userDrawn="1"/>
        </p:nvSpPr>
        <p:spPr bwMode="auto">
          <a:xfrm>
            <a:off x="0" y="6096000"/>
            <a:ext cx="2438400" cy="7620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07C06279-328C-484B-8E39-EAF774D16D3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60949" y="0"/>
            <a:ext cx="3231051" cy="1203655"/>
          </a:xfrm>
          <a:prstGeom prst="rect">
            <a:avLst/>
          </a:prstGeom>
        </p:spPr>
      </p:pic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.pn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63537"/>
            <a:ext cx="9220200" cy="398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Title Area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02267" y="1720851"/>
            <a:ext cx="9751484" cy="18528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/>
          <a:p>
            <a:pPr lvl="0"/>
            <a:r>
              <a:rPr lang="en-US" smtClean="0"/>
              <a:t>First level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</p:txBody>
      </p:sp>
      <p:pic>
        <p:nvPicPr>
          <p:cNvPr id="10" name="Picture 9" descr="Logo, company name&#10;&#10;Description automatically generated">
            <a:extLst>
              <a:ext uri="{FF2B5EF4-FFF2-40B4-BE49-F238E27FC236}">
                <a16:creationId xmlns:a16="http://schemas.microsoft.com/office/drawing/2014/main" id="{07C06279-328C-484B-8E39-EAF774D16D35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48800" y="72044"/>
            <a:ext cx="2670290" cy="994756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2" r:id="rId2"/>
    <p:sldLayoutId id="2147483661" r:id="rId3"/>
  </p:sldLayoutIdLst>
  <p:transition/>
  <p:txStyles>
    <p:titleStyle>
      <a:lvl1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Tahoma" pitchFamily="34" charset="0"/>
          <a:cs typeface="Calibri" panose="020F0502020204030204" pitchFamily="34" charset="0"/>
        </a:defRPr>
      </a:lvl1pPr>
      <a:lvl2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2pPr>
      <a:lvl3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3pPr>
      <a:lvl4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4pPr>
      <a:lvl5pPr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5pPr>
      <a:lvl6pPr marL="4572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6pPr>
      <a:lvl7pPr marL="9144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7pPr>
      <a:lvl8pPr marL="13716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8pPr>
      <a:lvl9pPr marL="1828800" algn="l" defTabSz="927100" rtl="0" eaLnBrk="1" fontAlgn="base" hangingPunct="1">
        <a:lnSpc>
          <a:spcPct val="87000"/>
        </a:lnSpc>
        <a:spcBef>
          <a:spcPct val="0"/>
        </a:spcBef>
        <a:spcAft>
          <a:spcPct val="0"/>
        </a:spcAft>
        <a:defRPr sz="3000">
          <a:solidFill>
            <a:schemeClr val="tx1"/>
          </a:solidFill>
          <a:latin typeface="Impact" pitchFamily="34" charset="0"/>
        </a:defRPr>
      </a:lvl9pPr>
    </p:titleStyle>
    <p:bodyStyle>
      <a:lvl1pPr marL="204788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800" b="1">
          <a:solidFill>
            <a:schemeClr val="tx1"/>
          </a:solidFill>
          <a:latin typeface="Calibri" pitchFamily="34" charset="0"/>
          <a:ea typeface="+mn-ea"/>
          <a:cs typeface="Calibri" pitchFamily="34" charset="0"/>
        </a:defRPr>
      </a:lvl1pPr>
      <a:lvl2pPr marL="615950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2pPr>
      <a:lvl3pPr marL="1025525" indent="-204788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•"/>
        <a:defRPr sz="2400" b="1">
          <a:solidFill>
            <a:schemeClr val="tx1"/>
          </a:solidFill>
          <a:latin typeface="Calibri" pitchFamily="34" charset="0"/>
          <a:cs typeface="Calibri" pitchFamily="34" charset="0"/>
        </a:defRPr>
      </a:lvl3pPr>
      <a:lvl4pPr marL="1436688" indent="-206375" algn="l" defTabSz="927100" rtl="0" eaLnBrk="1" fontAlgn="base" hangingPunct="1">
        <a:lnSpc>
          <a:spcPct val="90000"/>
        </a:lnSpc>
        <a:spcBef>
          <a:spcPct val="50000"/>
        </a:spcBef>
        <a:spcAft>
          <a:spcPct val="0"/>
        </a:spcAft>
        <a:buClr>
          <a:schemeClr val="tx2"/>
        </a:buClr>
        <a:buChar char="–"/>
        <a:defRPr sz="2000" b="1">
          <a:solidFill>
            <a:schemeClr val="tx1"/>
          </a:solidFill>
          <a:latin typeface="Calibri" pitchFamily="34" charset="0"/>
          <a:cs typeface="Calibri" pitchFamily="34" charset="0"/>
        </a:defRPr>
      </a:lvl4pPr>
      <a:lvl5pPr marL="20859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5pPr>
      <a:lvl6pPr marL="25431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6pPr>
      <a:lvl7pPr marL="30003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7pPr>
      <a:lvl8pPr marL="34575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8pPr>
      <a:lvl9pPr marL="3914775" indent="-231775" algn="l" defTabSz="927100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13" Type="http://schemas.openxmlformats.org/officeDocument/2006/relationships/image" Target="../media/image28.wmf"/><Relationship Id="rId3" Type="http://schemas.openxmlformats.org/officeDocument/2006/relationships/image" Target="../media/image29.jpeg"/><Relationship Id="rId7" Type="http://schemas.openxmlformats.org/officeDocument/2006/relationships/image" Target="../media/image31.jpeg"/><Relationship Id="rId12" Type="http://schemas.openxmlformats.org/officeDocument/2006/relationships/oleObject" Target="../embeddings/oleObject9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0.jpeg"/><Relationship Id="rId11" Type="http://schemas.openxmlformats.org/officeDocument/2006/relationships/image" Target="../media/image35.jpeg"/><Relationship Id="rId5" Type="http://schemas.openxmlformats.org/officeDocument/2006/relationships/image" Target="../media/image27.wmf"/><Relationship Id="rId10" Type="http://schemas.openxmlformats.org/officeDocument/2006/relationships/image" Target="../media/image34.jpeg"/><Relationship Id="rId4" Type="http://schemas.openxmlformats.org/officeDocument/2006/relationships/oleObject" Target="../embeddings/oleObject8.bin"/><Relationship Id="rId9" Type="http://schemas.openxmlformats.org/officeDocument/2006/relationships/image" Target="../media/image33.jpeg"/><Relationship Id="rId14" Type="http://schemas.openxmlformats.org/officeDocument/2006/relationships/image" Target="../media/image36.jpe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jpeg"/><Relationship Id="rId3" Type="http://schemas.openxmlformats.org/officeDocument/2006/relationships/image" Target="../media/image38.png"/><Relationship Id="rId7" Type="http://schemas.openxmlformats.org/officeDocument/2006/relationships/image" Target="../media/image42.jpeg"/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1.jpeg"/><Relationship Id="rId5" Type="http://schemas.openxmlformats.org/officeDocument/2006/relationships/image" Target="../media/image40.jpeg"/><Relationship Id="rId4" Type="http://schemas.openxmlformats.org/officeDocument/2006/relationships/image" Target="../media/image3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1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9.jpeg"/><Relationship Id="rId2" Type="http://schemas.openxmlformats.org/officeDocument/2006/relationships/image" Target="../media/image45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8.jpeg"/><Relationship Id="rId5" Type="http://schemas.openxmlformats.org/officeDocument/2006/relationships/image" Target="../media/image47.jpeg"/><Relationship Id="rId4" Type="http://schemas.openxmlformats.org/officeDocument/2006/relationships/image" Target="../media/image46.jpe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jpeg"/><Relationship Id="rId3" Type="http://schemas.openxmlformats.org/officeDocument/2006/relationships/oleObject" Target="../embeddings/oleObject10.bin"/><Relationship Id="rId7" Type="http://schemas.openxmlformats.org/officeDocument/2006/relationships/image" Target="../media/image5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52.jpeg"/><Relationship Id="rId5" Type="http://schemas.openxmlformats.org/officeDocument/2006/relationships/image" Target="../media/image51.png"/><Relationship Id="rId4" Type="http://schemas.openxmlformats.org/officeDocument/2006/relationships/image" Target="../media/image50.wmf"/><Relationship Id="rId9" Type="http://schemas.openxmlformats.org/officeDocument/2006/relationships/image" Target="../media/image55.jpe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image" Target="../media/image58.jpeg"/><Relationship Id="rId7" Type="http://schemas.openxmlformats.org/officeDocument/2006/relationships/image" Target="../media/image5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60.jpeg"/><Relationship Id="rId4" Type="http://schemas.openxmlformats.org/officeDocument/2006/relationships/image" Target="../media/image59.jpeg"/><Relationship Id="rId9" Type="http://schemas.openxmlformats.org/officeDocument/2006/relationships/image" Target="../media/image57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jpeg"/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5.png"/><Relationship Id="rId4" Type="http://schemas.openxmlformats.org/officeDocument/2006/relationships/image" Target="../media/image63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eg"/><Relationship Id="rId7" Type="http://schemas.openxmlformats.org/officeDocument/2006/relationships/image" Target="../media/image67.jpe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6.jpeg"/><Relationship Id="rId5" Type="http://schemas.openxmlformats.org/officeDocument/2006/relationships/image" Target="../media/image65.jpeg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jpeg"/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72.jpeg"/><Relationship Id="rId5" Type="http://schemas.openxmlformats.org/officeDocument/2006/relationships/image" Target="../media/image71.jpeg"/><Relationship Id="rId4" Type="http://schemas.openxmlformats.org/officeDocument/2006/relationships/image" Target="../media/image70.jpe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75.jpeg"/><Relationship Id="rId5" Type="http://schemas.openxmlformats.org/officeDocument/2006/relationships/image" Target="../media/image73.wmf"/><Relationship Id="rId4" Type="http://schemas.openxmlformats.org/officeDocument/2006/relationships/oleObject" Target="../embeddings/oleObject1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79.jpeg"/><Relationship Id="rId4" Type="http://schemas.openxmlformats.org/officeDocument/2006/relationships/image" Target="../media/image78.jpe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jpg"/><Relationship Id="rId2" Type="http://schemas.openxmlformats.org/officeDocument/2006/relationships/image" Target="../media/image80.jp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4.jpeg"/><Relationship Id="rId5" Type="http://schemas.openxmlformats.org/officeDocument/2006/relationships/image" Target="../media/image83.jpeg"/><Relationship Id="rId4" Type="http://schemas.openxmlformats.org/officeDocument/2006/relationships/image" Target="../media/image82.jp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jpeg"/><Relationship Id="rId1" Type="http://schemas.openxmlformats.org/officeDocument/2006/relationships/slideLayout" Target="../slideLayouts/slideLayout1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image" Target="../media/image86.jpg"/><Relationship Id="rId1" Type="http://schemas.openxmlformats.org/officeDocument/2006/relationships/slideLayout" Target="../slideLayouts/slideLayout1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jpeg"/><Relationship Id="rId13" Type="http://schemas.openxmlformats.org/officeDocument/2006/relationships/oleObject" Target="../embeddings/oleObject3.bin"/><Relationship Id="rId3" Type="http://schemas.openxmlformats.org/officeDocument/2006/relationships/image" Target="../media/image7.jpeg"/><Relationship Id="rId7" Type="http://schemas.openxmlformats.org/officeDocument/2006/relationships/image" Target="../media/image11.png"/><Relationship Id="rId12" Type="http://schemas.openxmlformats.org/officeDocument/2006/relationships/image" Target="../media/image4.wmf"/><Relationship Id="rId17" Type="http://schemas.openxmlformats.org/officeDocument/2006/relationships/image" Target="../media/image13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11" Type="http://schemas.openxmlformats.org/officeDocument/2006/relationships/oleObject" Target="../embeddings/oleObject2.bin"/><Relationship Id="rId5" Type="http://schemas.openxmlformats.org/officeDocument/2006/relationships/image" Target="../media/image9.jpeg"/><Relationship Id="rId15" Type="http://schemas.openxmlformats.org/officeDocument/2006/relationships/oleObject" Target="../embeddings/oleObject4.bin"/><Relationship Id="rId10" Type="http://schemas.openxmlformats.org/officeDocument/2006/relationships/image" Target="../media/image3.wmf"/><Relationship Id="rId4" Type="http://schemas.openxmlformats.org/officeDocument/2006/relationships/image" Target="../media/image8.jpeg"/><Relationship Id="rId9" Type="http://schemas.openxmlformats.org/officeDocument/2006/relationships/oleObject" Target="../embeddings/oleObject1.bin"/><Relationship Id="rId14" Type="http://schemas.openxmlformats.org/officeDocument/2006/relationships/image" Target="../media/image5.w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jpeg"/><Relationship Id="rId7" Type="http://schemas.openxmlformats.org/officeDocument/2006/relationships/image" Target="../media/image95.jpeg"/><Relationship Id="rId2" Type="http://schemas.openxmlformats.org/officeDocument/2006/relationships/image" Target="../media/image90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4.jpeg"/><Relationship Id="rId5" Type="http://schemas.openxmlformats.org/officeDocument/2006/relationships/image" Target="../media/image93.jpeg"/><Relationship Id="rId4" Type="http://schemas.openxmlformats.org/officeDocument/2006/relationships/image" Target="../media/image92.jpe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image" Target="../media/image98.jpeg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99.jpe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jpe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01.jpeg"/><Relationship Id="rId5" Type="http://schemas.openxmlformats.org/officeDocument/2006/relationships/image" Target="../media/image102.wmf"/><Relationship Id="rId4" Type="http://schemas.openxmlformats.org/officeDocument/2006/relationships/oleObject" Target="../embeddings/oleObject16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jpeg"/><Relationship Id="rId2" Type="http://schemas.openxmlformats.org/officeDocument/2006/relationships/image" Target="../media/image10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06.jpe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jpeg"/><Relationship Id="rId2" Type="http://schemas.openxmlformats.org/officeDocument/2006/relationships/image" Target="../media/image107.jpeg"/><Relationship Id="rId1" Type="http://schemas.openxmlformats.org/officeDocument/2006/relationships/slideLayout" Target="../slideLayouts/slideLayout1.xml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112.jpeg"/><Relationship Id="rId7" Type="http://schemas.openxmlformats.org/officeDocument/2006/relationships/image" Target="../media/image1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109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11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jpeg"/><Relationship Id="rId3" Type="http://schemas.openxmlformats.org/officeDocument/2006/relationships/image" Target="../media/image114.jpeg"/><Relationship Id="rId7" Type="http://schemas.openxmlformats.org/officeDocument/2006/relationships/image" Target="../media/image118.jpeg"/><Relationship Id="rId12" Type="http://schemas.openxmlformats.org/officeDocument/2006/relationships/image" Target="../media/image123.jpeg"/><Relationship Id="rId2" Type="http://schemas.openxmlformats.org/officeDocument/2006/relationships/image" Target="../media/image11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17.jpeg"/><Relationship Id="rId11" Type="http://schemas.openxmlformats.org/officeDocument/2006/relationships/image" Target="../media/image122.jpeg"/><Relationship Id="rId5" Type="http://schemas.openxmlformats.org/officeDocument/2006/relationships/image" Target="../media/image116.jpeg"/><Relationship Id="rId10" Type="http://schemas.openxmlformats.org/officeDocument/2006/relationships/image" Target="../media/image121.jpeg"/><Relationship Id="rId4" Type="http://schemas.openxmlformats.org/officeDocument/2006/relationships/image" Target="../media/image115.jpeg"/><Relationship Id="rId9" Type="http://schemas.openxmlformats.org/officeDocument/2006/relationships/image" Target="../media/image120.jpe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jpeg"/><Relationship Id="rId2" Type="http://schemas.openxmlformats.org/officeDocument/2006/relationships/image" Target="../media/image124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27.jpeg"/><Relationship Id="rId4" Type="http://schemas.openxmlformats.org/officeDocument/2006/relationships/image" Target="../media/image126.jpe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jpeg"/><Relationship Id="rId2" Type="http://schemas.openxmlformats.org/officeDocument/2006/relationships/image" Target="../media/image128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2.jpeg"/><Relationship Id="rId5" Type="http://schemas.openxmlformats.org/officeDocument/2006/relationships/image" Target="../media/image131.jpeg"/><Relationship Id="rId4" Type="http://schemas.openxmlformats.org/officeDocument/2006/relationships/image" Target="../media/image130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jpeg"/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.png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jpe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37.jpeg"/><Relationship Id="rId5" Type="http://schemas.openxmlformats.org/officeDocument/2006/relationships/image" Target="../media/image136.jpeg"/><Relationship Id="rId4" Type="http://schemas.openxmlformats.org/officeDocument/2006/relationships/image" Target="../media/image135.jpeg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1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5.jpeg"/><Relationship Id="rId13" Type="http://schemas.openxmlformats.org/officeDocument/2006/relationships/oleObject" Target="../embeddings/oleObject23.bin"/><Relationship Id="rId3" Type="http://schemas.openxmlformats.org/officeDocument/2006/relationships/image" Target="../media/image142.jpeg"/><Relationship Id="rId7" Type="http://schemas.openxmlformats.org/officeDocument/2006/relationships/image" Target="../media/image138.wmf"/><Relationship Id="rId12" Type="http://schemas.openxmlformats.org/officeDocument/2006/relationships/image" Target="../media/image14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0.bin"/><Relationship Id="rId11" Type="http://schemas.openxmlformats.org/officeDocument/2006/relationships/oleObject" Target="../embeddings/oleObject22.bin"/><Relationship Id="rId5" Type="http://schemas.openxmlformats.org/officeDocument/2006/relationships/image" Target="../media/image144.jpeg"/><Relationship Id="rId10" Type="http://schemas.openxmlformats.org/officeDocument/2006/relationships/image" Target="../media/image139.wmf"/><Relationship Id="rId4" Type="http://schemas.openxmlformats.org/officeDocument/2006/relationships/image" Target="../media/image143.jpeg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141.wmf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jpeg"/><Relationship Id="rId2" Type="http://schemas.openxmlformats.org/officeDocument/2006/relationships/image" Target="../media/image146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49.jpeg"/><Relationship Id="rId4" Type="http://schemas.openxmlformats.org/officeDocument/2006/relationships/image" Target="../media/image148.jpe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jpeg"/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1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6.jpeg"/><Relationship Id="rId3" Type="http://schemas.openxmlformats.org/officeDocument/2006/relationships/image" Target="../media/image153.jpeg"/><Relationship Id="rId7" Type="http://schemas.openxmlformats.org/officeDocument/2006/relationships/image" Target="../media/image155.jpe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44.jpeg"/><Relationship Id="rId5" Type="http://schemas.openxmlformats.org/officeDocument/2006/relationships/image" Target="../media/image143.jpeg"/><Relationship Id="rId4" Type="http://schemas.openxmlformats.org/officeDocument/2006/relationships/image" Target="../media/image154.jpe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7.jpe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jpeg"/><Relationship Id="rId2" Type="http://schemas.openxmlformats.org/officeDocument/2006/relationships/image" Target="../media/image158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161.jpeg"/><Relationship Id="rId4" Type="http://schemas.openxmlformats.org/officeDocument/2006/relationships/image" Target="../media/image160.jpe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jpeg"/><Relationship Id="rId2" Type="http://schemas.openxmlformats.org/officeDocument/2006/relationships/image" Target="../media/image164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65.jpeg"/><Relationship Id="rId5" Type="http://schemas.openxmlformats.org/officeDocument/2006/relationships/image" Target="../media/image164.jpeg"/><Relationship Id="rId4" Type="http://schemas.openxmlformats.org/officeDocument/2006/relationships/image" Target="../media/image163.jpeg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png"/><Relationship Id="rId2" Type="http://schemas.openxmlformats.org/officeDocument/2006/relationships/image" Target="../media/image166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67.jpeg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9.jpeg"/><Relationship Id="rId2" Type="http://schemas.openxmlformats.org/officeDocument/2006/relationships/image" Target="../media/image168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0.jpeg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jpeg"/><Relationship Id="rId2" Type="http://schemas.openxmlformats.org/officeDocument/2006/relationships/image" Target="../media/image171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3.jpe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5.png"/><Relationship Id="rId2" Type="http://schemas.openxmlformats.org/officeDocument/2006/relationships/image" Target="../media/image17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76.jpe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jpeg"/><Relationship Id="rId2" Type="http://schemas.openxmlformats.org/officeDocument/2006/relationships/image" Target="../media/image181.png"/><Relationship Id="rId1" Type="http://schemas.openxmlformats.org/officeDocument/2006/relationships/slideLayout" Target="../slideLayouts/slideLayout1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178.wmf"/><Relationship Id="rId4" Type="http://schemas.openxmlformats.org/officeDocument/2006/relationships/oleObject" Target="../embeddings/oleObject24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186.jpeg"/><Relationship Id="rId3" Type="http://schemas.openxmlformats.org/officeDocument/2006/relationships/image" Target="../media/image184.jpeg"/><Relationship Id="rId7" Type="http://schemas.openxmlformats.org/officeDocument/2006/relationships/image" Target="../media/image181.wmf"/><Relationship Id="rId12" Type="http://schemas.openxmlformats.org/officeDocument/2006/relationships/image" Target="../media/image18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183.wmf"/><Relationship Id="rId5" Type="http://schemas.openxmlformats.org/officeDocument/2006/relationships/image" Target="../media/image180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182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jpg"/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9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jpeg"/><Relationship Id="rId2" Type="http://schemas.openxmlformats.org/officeDocument/2006/relationships/image" Target="../media/image187.jpe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89.jpeg"/></Relationships>
</file>

<file path=ppt/slides/_rels/slide6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6.png"/><Relationship Id="rId3" Type="http://schemas.openxmlformats.org/officeDocument/2006/relationships/image" Target="../media/image191.jpeg"/><Relationship Id="rId7" Type="http://schemas.openxmlformats.org/officeDocument/2006/relationships/image" Target="../media/image195.jpeg"/><Relationship Id="rId2" Type="http://schemas.openxmlformats.org/officeDocument/2006/relationships/image" Target="../media/image19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194.jpeg"/><Relationship Id="rId5" Type="http://schemas.openxmlformats.org/officeDocument/2006/relationships/image" Target="../media/image193.jpeg"/><Relationship Id="rId4" Type="http://schemas.openxmlformats.org/officeDocument/2006/relationships/image" Target="../media/image192.jpeg"/><Relationship Id="rId9" Type="http://schemas.openxmlformats.org/officeDocument/2006/relationships/image" Target="../media/image197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3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762000" y="1143001"/>
            <a:ext cx="10363200" cy="3124199"/>
          </a:xfrm>
        </p:spPr>
        <p:txBody>
          <a:bodyPr/>
          <a:lstStyle/>
          <a:p>
            <a:pPr algn="ctr"/>
            <a:r>
              <a:rPr lang="en-US" sz="6000" dirty="0"/>
              <a:t>D-band CMOS+InP </a:t>
            </a:r>
            <a:r>
              <a:rPr lang="en-US" sz="6000" dirty="0" smtClean="0"/>
              <a:t/>
            </a:r>
            <a:br>
              <a:rPr lang="en-US" sz="6000" dirty="0" smtClean="0"/>
            </a:br>
            <a:r>
              <a:rPr lang="en-US" sz="6000" dirty="0" smtClean="0"/>
              <a:t>and CMOS-only </a:t>
            </a:r>
            <a:br>
              <a:rPr lang="en-US" sz="6000" dirty="0" smtClean="0"/>
            </a:br>
            <a:r>
              <a:rPr lang="en-US" sz="6000" dirty="0" smtClean="0"/>
              <a:t>MIMO </a:t>
            </a:r>
            <a:r>
              <a:rPr lang="en-US" sz="6000" dirty="0"/>
              <a:t>communication transceiver technologi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918411" y="4953000"/>
            <a:ext cx="10363200" cy="1292662"/>
          </a:xfrm>
        </p:spPr>
        <p:txBody>
          <a:bodyPr/>
          <a:lstStyle/>
          <a:p>
            <a:pPr algn="ctr"/>
            <a:r>
              <a:rPr lang="en-US" b="0" i="0" dirty="0" smtClean="0"/>
              <a:t>Mark Rodwell</a:t>
            </a:r>
            <a:br>
              <a:rPr lang="en-US" b="0" i="0" dirty="0" smtClean="0"/>
            </a:br>
            <a:r>
              <a:rPr lang="en-US" b="0" i="0" dirty="0" smtClean="0"/>
              <a:t>University of California, Santa Barbara</a:t>
            </a:r>
            <a:br>
              <a:rPr lang="en-US" b="0" i="0" dirty="0" smtClean="0"/>
            </a:br>
            <a:r>
              <a:rPr lang="en-US" b="0" i="0" dirty="0" smtClean="0"/>
              <a:t>Rodwell@ece.ucsb.edu</a:t>
            </a:r>
            <a:endParaRPr lang="en-US" b="0" i="0" dirty="0"/>
          </a:p>
        </p:txBody>
      </p:sp>
    </p:spTree>
    <p:extLst>
      <p:ext uri="{BB962C8B-B14F-4D97-AF65-F5344CB8AC3E}">
        <p14:creationId xmlns:p14="http://schemas.microsoft.com/office/powerpoint/2010/main" val="166354140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10</a:t>
            </a:fld>
            <a:endParaRPr lang="en-GB" dirty="0"/>
          </a:p>
        </p:txBody>
      </p:sp>
      <p:sp>
        <p:nvSpPr>
          <p:cNvPr id="8" name="Title 3"/>
          <p:cNvSpPr txBox="1">
            <a:spLocks/>
          </p:cNvSpPr>
          <p:nvPr/>
        </p:nvSpPr>
        <p:spPr bwMode="auto">
          <a:xfrm>
            <a:off x="698883" y="2573905"/>
            <a:ext cx="10932731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Tahoma" pitchFamily="34" charset="0"/>
                <a:cs typeface="Calibri" panose="020F0502020204030204" pitchFamily="34" charset="0"/>
              </a:defRPr>
            </a:lvl1pPr>
            <a:lvl2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2pPr>
            <a:lvl3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3pPr>
            <a:lvl4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4pPr>
            <a:lvl5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5pPr>
            <a:lvl6pPr marL="4572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6pPr>
            <a:lvl7pPr marL="9144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7pPr>
            <a:lvl8pPr marL="13716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8pPr>
            <a:lvl9pPr marL="18288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buClrTx/>
            </a:pPr>
            <a:r>
              <a:rPr lang="en-US" altLang="en-US" sz="5400" b="0" kern="0" dirty="0" smtClean="0">
                <a:solidFill>
                  <a:srgbClr val="000000"/>
                </a:solidFill>
              </a:rPr>
              <a:t>100-300 GHz IC design: Transistors</a:t>
            </a:r>
            <a:endParaRPr lang="en-US" sz="5400" b="0" kern="0" dirty="0"/>
          </a:p>
        </p:txBody>
      </p:sp>
    </p:spTree>
    <p:extLst>
      <p:ext uri="{BB962C8B-B14F-4D97-AF65-F5344CB8AC3E}">
        <p14:creationId xmlns:p14="http://schemas.microsoft.com/office/powerpoint/2010/main" val="701425341"/>
      </p:ext>
    </p:extLst>
  </p:cSld>
  <p:clrMapOvr>
    <a:masterClrMapping/>
  </p:clrMapOvr>
  <p:transition/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 bwMode="auto">
          <a:xfrm>
            <a:off x="8610600" y="0"/>
            <a:ext cx="3505200" cy="1676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ransistors for 100-300GHz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11</a:t>
            </a:fld>
            <a:endParaRPr lang="en-GB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/>
          </p:nvPr>
        </p:nvGraphicFramePr>
        <p:xfrm>
          <a:off x="7550052" y="570945"/>
          <a:ext cx="4019550" cy="281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KGPlot" r:id="rId3" imgW="4863960" imgH="3403440" progId="KGraph_Plot">
                  <p:embed/>
                </p:oleObj>
              </mc:Choice>
              <mc:Fallback>
                <p:oleObj name="KGPlot" r:id="rId3" imgW="4863960" imgH="3403440" progId="KGraph_Plot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0052" y="570945"/>
                        <a:ext cx="4019550" cy="281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7536947" y="3376326"/>
          <a:ext cx="4019917" cy="281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KGPlot" r:id="rId5" imgW="4863960" imgH="3403440" progId="KGraph_Plot">
                  <p:embed/>
                </p:oleObj>
              </mc:Choice>
              <mc:Fallback>
                <p:oleObj name="KGPlot" r:id="rId5" imgW="4863960" imgH="3403440" progId="KGraph_Plot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36947" y="3376326"/>
                        <a:ext cx="4019917" cy="2812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1059947" y="3203975"/>
          <a:ext cx="4019917" cy="281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0" name="KGPlot" r:id="rId7" imgW="4863960" imgH="3403440" progId="KGraph_Plot">
                  <p:embed/>
                </p:oleObj>
              </mc:Choice>
              <mc:Fallback>
                <p:oleObj name="KGPlot" r:id="rId7" imgW="4863960" imgH="3403440" progId="KGraph_Plot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59947" y="3203975"/>
                        <a:ext cx="4019917" cy="281289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200345" y="5908071"/>
            <a:ext cx="3657600" cy="1964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compiled 9/9/2021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45350" y="1143000"/>
            <a:ext cx="6718300" cy="221599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: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ood power &amp; noise up to ~150GHz. Not much beyond.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-32nm nodes are best.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</a:t>
            </a:r>
            <a:r>
              <a:rPr lang="en-US" sz="20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100-300GHz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s</a:t>
            </a:r>
            <a:endParaRPr lang="en-US" sz="2000" b="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e </a:t>
            </a:r>
            <a:r>
              <a:rPr lang="en-US" sz="20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ut-performs CMOS above 200GHz</a:t>
            </a: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 HEMT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ord power below 100GHz. Bandwidth improving</a:t>
            </a:r>
          </a:p>
          <a:p>
            <a:pPr>
              <a:spcBef>
                <a:spcPts val="9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GaAs-channel HEMT: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world's best low-noise amplifiers</a:t>
            </a:r>
            <a:endParaRPr lang="en-US" sz="2000" dirty="0" smtClean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486400" y="5414994"/>
            <a:ext cx="1752600" cy="52860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05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s with low power but high PAE, or low PAE but high power, are not shown</a:t>
            </a:r>
          </a:p>
        </p:txBody>
      </p:sp>
    </p:spTree>
    <p:extLst>
      <p:ext uri="{BB962C8B-B14F-4D97-AF65-F5344CB8AC3E}">
        <p14:creationId xmlns:p14="http://schemas.microsoft.com/office/powerpoint/2010/main" val="23985674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12</a:t>
            </a:fld>
            <a:endParaRPr lang="en-GB" dirty="0"/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698883" y="2573905"/>
            <a:ext cx="10932731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Tahoma" pitchFamily="34" charset="0"/>
                <a:cs typeface="Calibri" panose="020F0502020204030204" pitchFamily="34" charset="0"/>
              </a:defRPr>
            </a:lvl1pPr>
            <a:lvl2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2pPr>
            <a:lvl3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3pPr>
            <a:lvl4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4pPr>
            <a:lvl5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5pPr>
            <a:lvl6pPr marL="4572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6pPr>
            <a:lvl7pPr marL="9144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7pPr>
            <a:lvl8pPr marL="13716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8pPr>
            <a:lvl9pPr marL="18288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buClrTx/>
            </a:pPr>
            <a:r>
              <a:rPr lang="en-US" altLang="en-US" sz="5400" b="0" kern="0" dirty="0" smtClean="0">
                <a:solidFill>
                  <a:srgbClr val="000000"/>
                </a:solidFill>
              </a:rPr>
              <a:t>100-300 GHz IC design: </a:t>
            </a:r>
            <a:br>
              <a:rPr lang="en-US" altLang="en-US" sz="5400" b="0" kern="0" dirty="0" smtClean="0">
                <a:solidFill>
                  <a:srgbClr val="000000"/>
                </a:solidFill>
              </a:rPr>
            </a:br>
            <a:r>
              <a:rPr lang="en-US" altLang="en-US" sz="5400" b="0" kern="0" dirty="0" smtClean="0">
                <a:solidFill>
                  <a:srgbClr val="000000"/>
                </a:solidFill>
              </a:rPr>
              <a:t>Low-noise amplifiers</a:t>
            </a:r>
            <a:endParaRPr lang="en-US" sz="5400" b="0" kern="0" dirty="0"/>
          </a:p>
        </p:txBody>
      </p:sp>
    </p:spTree>
    <p:extLst>
      <p:ext uri="{BB962C8B-B14F-4D97-AF65-F5344CB8AC3E}">
        <p14:creationId xmlns:p14="http://schemas.microsoft.com/office/powerpoint/2010/main" val="1500595426"/>
      </p:ext>
    </p:extLst>
  </p:cSld>
  <p:clrMapOvr>
    <a:masterClrMapping/>
  </p:clrMapOvr>
  <p:transition/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LNA design: noise close to transistor limit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13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52400" y="1043735"/>
            <a:ext cx="46672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) Goal: low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oise measure</a:t>
            </a: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not </a:t>
            </a:r>
            <a:r>
              <a:rPr lang="en-US" sz="18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 figure</a:t>
            </a:r>
            <a:endParaRPr lang="en-US" sz="1800" b="1" dirty="0">
              <a:solidFill>
                <a:srgbClr val="0000FF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2359" y="1396673"/>
            <a:ext cx="2677668" cy="406908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696585" y="1786715"/>
          <a:ext cx="3731281" cy="78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6" name="Equation" r:id="rId4" imgW="3009600" imgH="634680" progId="Equation.DSMT4">
                  <p:embed/>
                </p:oleObj>
              </mc:Choice>
              <mc:Fallback>
                <p:oleObj name="Equation" r:id="rId4" imgW="3009600" imgH="6346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96585" y="1786715"/>
                        <a:ext cx="3731281" cy="7871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" y="2609618"/>
            <a:ext cx="5486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) Find bias current density for lowest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ise measure</a:t>
            </a:r>
            <a:endParaRPr lang="en-US" sz="1800" b="1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2612" y="3042793"/>
            <a:ext cx="911272" cy="748511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3746639" y="2933945"/>
            <a:ext cx="2120761" cy="10618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@210GHz,</a:t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i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14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,min</a:t>
            </a:r>
            <a:r>
              <a:rPr lang="en-US" sz="14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6.57 dB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iven:</a:t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J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0.5 mA/um,</a:t>
            </a:r>
            <a:b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en-US" sz="14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b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0.3V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669550" y="2934556"/>
            <a:ext cx="1848489" cy="1085825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152400" y="4056678"/>
            <a:ext cx="5486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)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Minimum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is independent of circuit configuration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;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 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pick for high bandwidth or high gain/stage (= low </a:t>
            </a:r>
            <a:r>
              <a:rPr lang="en-US" sz="1800" b="1" smtClean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1800" b="1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DC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6261" y="4747752"/>
            <a:ext cx="1610714" cy="998865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5494185" y="1043735"/>
            <a:ext cx="5867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)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acitanc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n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base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; just like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</a:t>
            </a:r>
            <a:r>
              <a:rPr lang="en-US" sz="18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ductanc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in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emitter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, allows simultaneous 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tuning for 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zero reflection coefficient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and minimum 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00678" y="5814265"/>
            <a:ext cx="5486400" cy="2446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1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HA Haus, RB </a:t>
            </a:r>
            <a:r>
              <a:rPr lang="en-US" sz="11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ler, Proceedings </a:t>
            </a:r>
            <a:r>
              <a:rPr lang="en-US" sz="11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of the IRE, 1958</a:t>
            </a:r>
            <a:endParaRPr lang="en-US" sz="18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867821" y="1102355"/>
            <a:ext cx="1124358" cy="753586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5490220" y="2033845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) Write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S Python cod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o display 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source impedance for minimum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490220" y="2782669"/>
            <a:ext cx="5867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)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cale transistor size</a:t>
            </a:r>
            <a:r>
              <a:rPr lang="en-US" sz="1800" b="1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to </a:t>
            </a:r>
            <a:r>
              <a:rPr lang="en-US" sz="18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liminate series tuning element</a:t>
            </a: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b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latin typeface="Calibri" panose="020F0502020204030204" pitchFamily="34" charset="0"/>
                <a:cs typeface="Calibri" panose="020F0502020204030204" pitchFamily="34" charset="0"/>
              </a:rPr>
              <a:t>     Less input tuning→ less noise from passive element loss.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1" name="Picture 20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3343" y="3531493"/>
            <a:ext cx="3533459" cy="109842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5490220" y="4739680"/>
            <a:ext cx="5867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sult: </a:t>
            </a:r>
            <a:r>
              <a:rPr lang="en-US" sz="1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.2-7.4dB LNA noise</a:t>
            </a:r>
            <a:r>
              <a:rPr lang="en-US" sz="18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800" b="1" dirty="0">
                <a:latin typeface="Calibri" panose="020F0502020204030204" pitchFamily="34" charset="0"/>
                <a:cs typeface="Calibri" panose="020F0502020204030204" pitchFamily="34" charset="0"/>
              </a:rPr>
              <a:t>given </a:t>
            </a:r>
            <a:r>
              <a:rPr lang="en-US" sz="1800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.6dB transistor F</a:t>
            </a:r>
            <a:r>
              <a:rPr lang="en-US" sz="1800" b="1" baseline="-250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</a:t>
            </a:r>
            <a:r>
              <a:rPr lang="en-US" sz="1800" b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endParaRPr lang="en-US" sz="1800" b="1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2640860" y="4879951"/>
            <a:ext cx="278006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&lt;-- all give the same minimum M…</a:t>
            </a:r>
            <a:endParaRPr lang="en-US" sz="14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2675620" y="5184195"/>
            <a:ext cx="313572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…but </a:t>
            </a:r>
            <a:r>
              <a:rPr lang="en-US" sz="14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base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gives highest gain (InP </a:t>
            </a:r>
            <a:r>
              <a:rPr lang="en-US" sz="1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@210GHz).</a:t>
            </a:r>
            <a:endParaRPr lang="en-US" sz="14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5" name="Picture 2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291355" y="1944172"/>
            <a:ext cx="1259505" cy="906843"/>
          </a:xfrm>
          <a:prstGeom prst="rect">
            <a:avLst/>
          </a:prstGeom>
        </p:spPr>
      </p:pic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9561385" y="5065582"/>
          <a:ext cx="1623575" cy="11087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7" name="KGPlot" r:id="rId12" imgW="5092560" imgH="3492360" progId="KGraph_Plot">
                  <p:embed/>
                </p:oleObj>
              </mc:Choice>
              <mc:Fallback>
                <p:oleObj name="KGPlot" r:id="rId12" imgW="5092560" imgH="3492360" progId="KGraph_Plot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1385" y="5065582"/>
                        <a:ext cx="1623575" cy="11087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6846095" y="5094185"/>
            <a:ext cx="1165823" cy="983663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 rot="16200000">
            <a:off x="9999479" y="3854421"/>
            <a:ext cx="3722742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1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. Solyu et. al, to be presented, 2021 EuMIC Conference</a:t>
            </a:r>
            <a:endParaRPr lang="en-US" sz="1800" b="0" baseline="-25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376949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14</a:t>
            </a:fld>
            <a:endParaRPr lang="en-GB" dirty="0"/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698883" y="2573905"/>
            <a:ext cx="10932731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Tahoma" pitchFamily="34" charset="0"/>
                <a:cs typeface="Calibri" panose="020F0502020204030204" pitchFamily="34" charset="0"/>
              </a:defRPr>
            </a:lvl1pPr>
            <a:lvl2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2pPr>
            <a:lvl3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3pPr>
            <a:lvl4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4pPr>
            <a:lvl5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5pPr>
            <a:lvl6pPr marL="4572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6pPr>
            <a:lvl7pPr marL="9144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7pPr>
            <a:lvl8pPr marL="13716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8pPr>
            <a:lvl9pPr marL="18288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buClrTx/>
            </a:pPr>
            <a:r>
              <a:rPr lang="en-US" altLang="en-US" sz="5400" b="0" kern="0" dirty="0" smtClean="0">
                <a:solidFill>
                  <a:srgbClr val="000000"/>
                </a:solidFill>
              </a:rPr>
              <a:t>100-300 GHz IC design: </a:t>
            </a:r>
            <a:br>
              <a:rPr lang="en-US" altLang="en-US" sz="5400" b="0" kern="0" dirty="0" smtClean="0">
                <a:solidFill>
                  <a:srgbClr val="000000"/>
                </a:solidFill>
              </a:rPr>
            </a:br>
            <a:r>
              <a:rPr lang="en-US" altLang="en-US" sz="5400" b="0" kern="0" dirty="0" smtClean="0">
                <a:solidFill>
                  <a:srgbClr val="000000"/>
                </a:solidFill>
              </a:rPr>
              <a:t>Power amplifiers</a:t>
            </a:r>
            <a:endParaRPr lang="en-US" sz="5400" b="0" kern="0" dirty="0"/>
          </a:p>
        </p:txBody>
      </p:sp>
    </p:spTree>
    <p:extLst>
      <p:ext uri="{BB962C8B-B14F-4D97-AF65-F5344CB8AC3E}">
        <p14:creationId xmlns:p14="http://schemas.microsoft.com/office/powerpoint/2010/main" val="3997874117"/>
      </p:ext>
    </p:extLst>
  </p:cSld>
  <p:clrMapOvr>
    <a:masterClrMapping/>
  </p:clrMapOvr>
  <p:transition/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63537"/>
            <a:ext cx="9601200" cy="398463"/>
          </a:xfrm>
        </p:spPr>
        <p:txBody>
          <a:bodyPr/>
          <a:lstStyle/>
          <a:p>
            <a:r>
              <a:rPr lang="en-US" altLang="fr-FR" sz="4000" dirty="0"/>
              <a:t>100-300GHz Power combining: what is best ?</a:t>
            </a:r>
            <a:endParaRPr lang="en-US" sz="4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15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70375" y="1448780"/>
            <a:ext cx="2072441" cy="2330518"/>
          </a:xfrm>
          <a:prstGeom prst="rect">
            <a:avLst/>
          </a:prstGeom>
        </p:spPr>
      </p:pic>
      <p:pic>
        <p:nvPicPr>
          <p:cNvPr id="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2731" y="1752600"/>
            <a:ext cx="1032047" cy="182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5740" y="4488635"/>
            <a:ext cx="3755027" cy="115016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963035" y="1070591"/>
            <a:ext cx="3285365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rect series-connecte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ifrin: 1992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en-US" sz="12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ave/mmWave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nolithic Circuits Symp.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aytheon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782435" y="1064669"/>
            <a:ext cx="3285365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scaded combining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Ahmed  2018 EuMIC, 2021 RFIC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</a:t>
            </a: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endParaRPr lang="en-US" sz="1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52400" y="3733800"/>
            <a:ext cx="3591843" cy="5355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istributed Active Transformer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nl-NL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nl-NL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Aoki, </a:t>
            </a:r>
            <a:r>
              <a:rPr lang="nl-NL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</a:t>
            </a:r>
            <a:r>
              <a:rPr lang="nl-NL" sz="1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 MTT, Jan. 2002 </a:t>
            </a:r>
            <a:r>
              <a:rPr lang="nl-NL" sz="120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CalTech)</a:t>
            </a:r>
            <a:endParaRPr lang="en-US" sz="14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810000" y="3733800"/>
            <a:ext cx="5715000" cy="7017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lun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eries-connected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baluns: Y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Yoshihara,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08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Asian Solid-State Circuits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nference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Toshiba)</a:t>
            </a:r>
            <a:br>
              <a:rPr lang="en-US" sz="12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b-</a:t>
            </a:r>
            <a:r>
              <a:rPr lang="en-US" sz="12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</a:t>
            </a: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aluns: H. Park, et al, IEEE JSSC, Oct. 2014 </a:t>
            </a:r>
            <a:r>
              <a:rPr lang="en-US" sz="12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)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152400" y="1066800"/>
            <a:ext cx="238526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rporate T-line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068987" y="1611447"/>
            <a:ext cx="4238727" cy="20646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974922" y="2590800"/>
            <a:ext cx="1111678" cy="911318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72206" y="4495800"/>
            <a:ext cx="2099594" cy="1377897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576524" y="4435531"/>
            <a:ext cx="1524000" cy="137922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7510767" y="5809016"/>
            <a:ext cx="1951814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1200"/>
              </a:spcBef>
              <a:buClr>
                <a:srgbClr val="FF0000"/>
              </a:buClr>
            </a:pPr>
            <a:r>
              <a:rPr lang="en-US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70mW, 81GHz, 23.4% PAE</a:t>
            </a:r>
            <a:endParaRPr lang="en-US" sz="1200" dirty="0">
              <a:solidFill>
                <a:srgbClr val="FF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729901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dirty="0"/>
              <a:t>Transistor stacking. Why ? Why not ?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16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0375" y="4522515"/>
              <a:ext cx="10881360" cy="14396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large die area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high los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small die area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low loss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0375" y="4522515"/>
              <a:ext cx="10881360" cy="14396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697929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5473" t="-56897" r="-108728" b="-6465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42993" t="-56897" b="-64655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0355" y="1088740"/>
            <a:ext cx="11479865" cy="34337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414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sz="3600" dirty="0"/>
              <a:t>Cascade combining as stacking plus matching</a:t>
            </a:r>
            <a:endParaRPr lang="en-US" sz="36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17</a:t>
            </a:fld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7589479" y="1002775"/>
            <a:ext cx="4525094" cy="2862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. S. H.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18 EuMIC (UCSB)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2557" y="1208144"/>
            <a:ext cx="5943603" cy="2299237"/>
          </a:xfrm>
          <a:prstGeom prst="rect">
            <a:avLst/>
          </a:prstGeom>
        </p:spPr>
      </p:pic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0" y="1413841"/>
            <a:ext cx="1032047" cy="1827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0" name="Straight Arrow Connector 9"/>
          <p:cNvCxnSpPr/>
          <p:nvPr/>
        </p:nvCxnSpPr>
        <p:spPr bwMode="auto">
          <a:xfrm>
            <a:off x="1397560" y="1763815"/>
            <a:ext cx="117013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282767" y="1286609"/>
            <a:ext cx="2438858" cy="4076214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378690" y="3590528"/>
            <a:ext cx="2322697" cy="2589377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35636" y="3865355"/>
            <a:ext cx="3340384" cy="201558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276020" y="3924055"/>
            <a:ext cx="3120392" cy="1923851"/>
          </a:xfrm>
          <a:prstGeom prst="rect">
            <a:avLst/>
          </a:prstGeom>
        </p:spPr>
      </p:pic>
      <p:cxnSp>
        <p:nvCxnSpPr>
          <p:cNvPr id="15" name="Straight Arrow Connector 14"/>
          <p:cNvCxnSpPr/>
          <p:nvPr/>
        </p:nvCxnSpPr>
        <p:spPr bwMode="auto">
          <a:xfrm>
            <a:off x="7716180" y="1763815"/>
            <a:ext cx="1170130" cy="0"/>
          </a:xfrm>
          <a:prstGeom prst="straightConnector1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620892249"/>
      </p:ext>
    </p:extLst>
  </p:cSld>
  <p:clrMapOvr>
    <a:masterClrMapping/>
  </p:clrMapOvr>
  <p:transition/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63537"/>
            <a:ext cx="9601200" cy="398463"/>
          </a:xfrm>
        </p:spPr>
        <p:txBody>
          <a:bodyPr/>
          <a:lstStyle/>
          <a:p>
            <a:r>
              <a:rPr lang="en-US" dirty="0"/>
              <a:t>Capacitively degenerated common-bas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18</a:t>
            </a:fld>
            <a:endParaRPr lang="en-GB" dirty="0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21597CF-CDC8-4C57-99AB-5078D8FFCD3E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875420" y="3653090"/>
          <a:ext cx="4075835" cy="27012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" name="KGPlot" r:id="rId3" imgW="4927320" imgH="3200400" progId="KGraph_Plot">
                  <p:embed/>
                </p:oleObj>
              </mc:Choice>
              <mc:Fallback>
                <p:oleObj name="KGPlot" r:id="rId3" imgW="4927320" imgH="3200400" progId="KGraph_Plot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021597CF-CDC8-4C57-99AB-5078D8FFCD3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420" y="3653090"/>
                        <a:ext cx="4075835" cy="270123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24C36250-61F0-48E8-9AAF-F96BF43B3A42}"/>
              </a:ext>
            </a:extLst>
          </p:cNvPr>
          <p:cNvSpPr txBox="1"/>
          <p:nvPr/>
        </p:nvSpPr>
        <p:spPr>
          <a:xfrm>
            <a:off x="2426823" y="3758884"/>
            <a:ext cx="168056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rgbClr val="000000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r>
              <a:rPr lang="en-US" sz="1600" b="0" dirty="0">
                <a:latin typeface="Arial" panose="020B0604020202020204" pitchFamily="34" charset="0"/>
                <a:cs typeface="Arial" panose="020B0604020202020204" pitchFamily="34" charset="0"/>
              </a:rPr>
              <a:t>At 140GHz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A7BFB350-FD09-4A1C-AD92-8CAC3D6F608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t="5722" b="12342"/>
          <a:stretch/>
        </p:blipFill>
        <p:spPr>
          <a:xfrm>
            <a:off x="740405" y="1448354"/>
            <a:ext cx="4972791" cy="1620606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502517C0-DC25-429C-95AA-1D9E1E984504}"/>
              </a:ext>
            </a:extLst>
          </p:cNvPr>
          <p:cNvSpPr/>
          <p:nvPr/>
        </p:nvSpPr>
        <p:spPr>
          <a:xfrm>
            <a:off x="747607" y="3063342"/>
            <a:ext cx="804595" cy="3139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a) CE</a:t>
            </a:r>
            <a:endParaRPr lang="en-US" sz="1600" b="0" dirty="0">
              <a:effectLst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5849F621-F1B3-41EF-9590-2F6CA108B81F}"/>
              </a:ext>
            </a:extLst>
          </p:cNvPr>
          <p:cNvSpPr/>
          <p:nvPr/>
        </p:nvSpPr>
        <p:spPr>
          <a:xfrm>
            <a:off x="2275641" y="3094538"/>
            <a:ext cx="1680560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b) CB with </a:t>
            </a:r>
            <a:b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</a:br>
            <a: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grounded base </a:t>
            </a:r>
            <a:endParaRPr lang="en-US" sz="1600" b="0" dirty="0">
              <a:effectLst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03D84040-C002-4024-9DC0-B949F3BF14F2}"/>
              </a:ext>
            </a:extLst>
          </p:cNvPr>
          <p:cNvSpPr/>
          <p:nvPr/>
        </p:nvSpPr>
        <p:spPr>
          <a:xfrm>
            <a:off x="4200586" y="3114255"/>
            <a:ext cx="2438734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>
              <a:spcBef>
                <a:spcPts val="600"/>
              </a:spcBef>
              <a:spcAft>
                <a:spcPts val="600"/>
              </a:spcAft>
            </a:pPr>
            <a: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(c) CB with </a:t>
            </a:r>
            <a:b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</a:br>
            <a:r>
              <a:rPr lang="en-US" sz="1600" b="0" dirty="0">
                <a:latin typeface="Arial" panose="020B0604020202020204" pitchFamily="34" charset="0"/>
                <a:ea typeface="SimSun" panose="02010600030101010101" pitchFamily="2" charset="-122"/>
                <a:cs typeface="Arial" panose="020B0604020202020204" pitchFamily="34" charset="0"/>
              </a:rPr>
              <a:t>base capacitor</a:t>
            </a:r>
            <a:endParaRPr lang="en-US" sz="1600" b="0" dirty="0">
              <a:effectLst/>
              <a:latin typeface="Arial" panose="020B0604020202020204" pitchFamily="34" charset="0"/>
              <a:ea typeface="SimSun" panose="02010600030101010101" pitchFamily="2" charset="-122"/>
              <a:cs typeface="Arial" panose="020B0604020202020204" pitchFamily="34" charset="0"/>
            </a:endParaRP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425370" y="1051581"/>
            <a:ext cx="54456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Lower gain, same peak PAE, higher PAE at P</a:t>
            </a:r>
            <a:r>
              <a:rPr lang="en-US" sz="2000" b="1" baseline="-25000" dirty="0" smtClean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1dB</a:t>
            </a: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6321025" y="1043735"/>
            <a:ext cx="544560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rgbClr val="FF0000"/>
              </a:buClr>
              <a:buSzTx/>
              <a:buFontTx/>
              <a:buNone/>
              <a:tabLst/>
              <a:defRPr/>
            </a:pP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How does this differ from stacking ?</a:t>
            </a:r>
            <a:endParaRPr kumimoji="0" lang="en-US" sz="4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Calibri" panose="020F0502020204030204" pitchFamily="34" charset="0"/>
              <a:ea typeface="+mn-ea"/>
              <a:cs typeface="Calibri" panose="020F0502020204030204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754976" y="4232140"/>
            <a:ext cx="2622059" cy="164880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761273" y="4257085"/>
            <a:ext cx="1780332" cy="1692195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718373" y="1471330"/>
            <a:ext cx="3446461" cy="1351105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3710" y="2971800"/>
            <a:ext cx="1638045" cy="102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25160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dirty="0"/>
              <a:t>Generalized cascade combining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19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30515" y="1153435"/>
            <a:ext cx="9144000" cy="2995645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 rot="16200000">
            <a:off x="10061936" y="2218104"/>
            <a:ext cx="3368659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</a:t>
            </a:r>
            <a:r>
              <a:rPr lang="en-US" sz="1200" b="0" dirty="0">
                <a:latin typeface="Calibri" panose="020F0502020204030204" pitchFamily="34" charset="0"/>
                <a:cs typeface="Calibri" panose="020F0502020204030204" pitchFamily="34" charset="0"/>
              </a:rPr>
              <a:t>. S. H. </a:t>
            </a:r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</a:t>
            </a:r>
            <a:r>
              <a:rPr lang="en-US" sz="1200" b="0" dirty="0">
                <a:latin typeface="Calibri" panose="020F0502020204030204" pitchFamily="34" charset="0"/>
                <a:cs typeface="Calibri" panose="020F0502020204030204" pitchFamily="34" charset="0"/>
              </a:rPr>
              <a:t> et al, </a:t>
            </a:r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18 EuMIC (UCSB</a:t>
            </a:r>
            <a:r>
              <a:rPr lang="en-US" sz="1200" b="0" dirty="0"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br>
              <a:rPr lang="en-US" sz="12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200" b="0" dirty="0">
                <a:latin typeface="Calibri" panose="020F0502020204030204" pitchFamily="34" charset="0"/>
                <a:cs typeface="Calibri" panose="020F0502020204030204" pitchFamily="34" charset="0"/>
              </a:rPr>
              <a:t>A. S. H. Ahmed, et al, </a:t>
            </a:r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21 RFIC Symposium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6437757" y="4025624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dirty="0" smtClean="0">
                <a:latin typeface="Calibri" panose="020F0502020204030204" pitchFamily="34" charset="0"/>
                <a:cs typeface="Calibri" panose="020F0502020204030204" pitchFamily="34" charset="0"/>
              </a:rPr>
              <a:t>4.0% PAE </a:t>
            </a:r>
            <a:endParaRPr lang="en-US" sz="13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80782"/>
          <a:stretch/>
        </p:blipFill>
        <p:spPr>
          <a:xfrm>
            <a:off x="3603368" y="3505200"/>
            <a:ext cx="1832377" cy="252530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5350" y="4055655"/>
            <a:ext cx="2643918" cy="2045393"/>
          </a:xfrm>
          <a:prstGeom prst="rect">
            <a:avLst/>
          </a:prstGeom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0F11BDE-1A39-4E79-BAD0-5D2B90F10D61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5979507" y="4268724"/>
          <a:ext cx="3181350" cy="196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KGPlot" r:id="rId6" imgW="5448240" imgH="3327120" progId="KGraph_Plot">
                  <p:embed/>
                </p:oleObj>
              </mc:Choice>
              <mc:Fallback>
                <p:oleObj name="KGPlot" r:id="rId6" imgW="5448240" imgH="3327120" progId="KGraph_Plot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60F11BDE-1A39-4E79-BAD0-5D2B90F10D6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9507" y="4268724"/>
                        <a:ext cx="3181350" cy="19653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8CFD51F8-0841-436B-94D2-CD595EF559A0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256304" y="4239090"/>
          <a:ext cx="2825361" cy="18910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KGPlot" r:id="rId8" imgW="4797177" imgH="3187468" progId="KGraph_Plot">
                  <p:embed/>
                </p:oleObj>
              </mc:Choice>
              <mc:Fallback>
                <p:oleObj name="KGPlot" r:id="rId8" imgW="4797177" imgH="3187468" progId="KGraph_Plot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8CFD51F8-0841-436B-94D2-CD595EF559A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6304" y="4239090"/>
                        <a:ext cx="2825361" cy="18910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6566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dirty="0"/>
              <a:t>Acknowledgments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2</a:t>
            </a:fld>
            <a:endParaRPr lang="en-GB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457200" y="1133745"/>
            <a:ext cx="11277600" cy="49967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marL="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400" b="1">
                <a:solidFill>
                  <a:schemeClr val="tx1"/>
                </a:solidFill>
                <a:latin typeface="Calibri" pitchFamily="34" charset="0"/>
                <a:ea typeface="+mn-ea"/>
                <a:cs typeface="Calibri" pitchFamily="34" charset="0"/>
              </a:defRPr>
            </a:lvl1pPr>
            <a:lvl2pPr marL="4572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2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2pPr>
            <a:lvl3pPr marL="9144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sz="2000"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3pPr>
            <a:lvl4pPr marL="1371600" indent="0" algn="ctr" defTabSz="927100" rtl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None/>
              <a:defRPr b="1">
                <a:solidFill>
                  <a:schemeClr val="tx1"/>
                </a:solidFill>
                <a:latin typeface="Calibri" pitchFamily="34" charset="0"/>
                <a:cs typeface="Calibri" pitchFamily="34" charset="0"/>
              </a:defRPr>
            </a:lvl4pPr>
            <a:lvl5pPr marL="18288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5pPr>
            <a:lvl6pPr marL="22860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6pPr>
            <a:lvl7pPr marL="27432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7pPr>
            <a:lvl8pPr marL="32004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8pPr>
            <a:lvl9pPr marL="3657600" indent="0" algn="ctr" defTabSz="927100" rtl="0" eaLnBrk="1" fontAlgn="base" hangingPunct="1">
              <a:spcBef>
                <a:spcPct val="20000"/>
              </a:spcBef>
              <a:spcAft>
                <a:spcPct val="0"/>
              </a:spcAft>
              <a:buNone/>
              <a:defRPr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1700" kern="0" dirty="0" smtClean="0"/>
              <a:t>Collaborators (ComSenTer):</a:t>
            </a:r>
            <a:r>
              <a:rPr lang="en-US" sz="1700" b="0" kern="0" dirty="0" smtClean="0"/>
              <a:t/>
            </a:r>
            <a:br>
              <a:rPr lang="en-US" sz="1700" b="0" kern="0" dirty="0" smtClean="0"/>
            </a:br>
            <a:r>
              <a:rPr lang="en-US" sz="1700" b="0" kern="0" dirty="0" smtClean="0"/>
              <a:t>Debdeep </a:t>
            </a:r>
            <a:r>
              <a:rPr lang="en-US" sz="1700" b="0" kern="0" dirty="0"/>
              <a:t>Jena, Alyosha </a:t>
            </a:r>
            <a:r>
              <a:rPr lang="en-US" sz="1700" b="0" kern="0" dirty="0" smtClean="0"/>
              <a:t>Molnar, Christoph Studer, Huili </a:t>
            </a:r>
            <a:r>
              <a:rPr lang="en-US" sz="1700" b="0" kern="0" dirty="0"/>
              <a:t>Xing: Cornell University</a:t>
            </a:r>
            <a:br>
              <a:rPr lang="en-US" sz="1700" b="0" kern="0" dirty="0"/>
            </a:br>
            <a:r>
              <a:rPr lang="en-US" sz="1700" b="0" kern="0" dirty="0" smtClean="0"/>
              <a:t>Muhannad Bakir: Georgia Tech</a:t>
            </a:r>
            <a:r>
              <a:rPr lang="en-US" sz="1700" b="0" kern="0" dirty="0"/>
              <a:t/>
            </a:r>
            <a:br>
              <a:rPr lang="en-US" sz="1700" b="0" kern="0" dirty="0"/>
            </a:br>
            <a:r>
              <a:rPr lang="en-US" sz="1700" kern="0" dirty="0" smtClean="0">
                <a:solidFill>
                  <a:srgbClr val="0000FF"/>
                </a:solidFill>
              </a:rPr>
              <a:t>Sundeep Rangan</a:t>
            </a:r>
            <a:r>
              <a:rPr lang="en-US" sz="1700" b="0" kern="0" dirty="0" smtClean="0"/>
              <a:t>: </a:t>
            </a:r>
            <a:r>
              <a:rPr lang="en-US" sz="1700" b="0" kern="0" dirty="0"/>
              <a:t>New York University</a:t>
            </a:r>
            <a:br>
              <a:rPr lang="en-US" sz="1700" b="0" kern="0" dirty="0"/>
            </a:br>
            <a:r>
              <a:rPr lang="en-US" sz="1700" b="0" kern="0" dirty="0"/>
              <a:t>Amin Arbabian, Srabanti Chowdhury</a:t>
            </a:r>
            <a:r>
              <a:rPr lang="en-US" sz="1700" b="0" kern="0" dirty="0" smtClean="0"/>
              <a:t>: </a:t>
            </a:r>
            <a:r>
              <a:rPr lang="en-US" sz="1700" b="0" kern="0" dirty="0"/>
              <a:t>Stanford</a:t>
            </a:r>
            <a:br>
              <a:rPr lang="en-US" sz="1700" b="0" kern="0" dirty="0"/>
            </a:br>
            <a:r>
              <a:rPr lang="en-US" sz="1700" b="0" kern="0" dirty="0"/>
              <a:t>Elad Alon, </a:t>
            </a:r>
            <a:r>
              <a:rPr lang="en-US" sz="1700" kern="0" dirty="0">
                <a:solidFill>
                  <a:srgbClr val="FF0000"/>
                </a:solidFill>
              </a:rPr>
              <a:t>Ali </a:t>
            </a:r>
            <a:r>
              <a:rPr lang="en-US" sz="1700" kern="0" dirty="0" smtClean="0">
                <a:solidFill>
                  <a:srgbClr val="FF0000"/>
                </a:solidFill>
              </a:rPr>
              <a:t>Niknejad</a:t>
            </a:r>
            <a:r>
              <a:rPr lang="en-US" sz="1700" b="0" kern="0" dirty="0" smtClean="0"/>
              <a:t>, Borivoje Nikolic</a:t>
            </a:r>
            <a:r>
              <a:rPr lang="en-US" sz="1700" b="0" kern="0" dirty="0"/>
              <a:t> </a:t>
            </a:r>
            <a:r>
              <a:rPr lang="en-US" sz="1700" b="0" kern="0" dirty="0" smtClean="0"/>
              <a:t>: </a:t>
            </a:r>
            <a:r>
              <a:rPr lang="en-US" sz="1700" b="0" kern="0" dirty="0"/>
              <a:t>University of California, </a:t>
            </a:r>
            <a:r>
              <a:rPr lang="en-US" sz="1700" b="0" kern="0" dirty="0" smtClean="0"/>
              <a:t>Berkeley</a:t>
            </a:r>
            <a:br>
              <a:rPr lang="en-US" sz="1700" b="0" kern="0" dirty="0" smtClean="0"/>
            </a:br>
            <a:r>
              <a:rPr lang="en-US" sz="1700" b="0" kern="0" dirty="0" smtClean="0"/>
              <a:t>Danijela Cabric, Tim Fisher: </a:t>
            </a:r>
            <a:r>
              <a:rPr lang="en-US" sz="1700" b="0" kern="0" dirty="0"/>
              <a:t>University of California, </a:t>
            </a:r>
            <a:r>
              <a:rPr lang="en-US" sz="1700" b="0" kern="0" dirty="0" smtClean="0"/>
              <a:t>Los Angeles</a:t>
            </a:r>
            <a:r>
              <a:rPr lang="en-US" sz="1700" b="0" kern="0" dirty="0"/>
              <a:t/>
            </a:r>
            <a:br>
              <a:rPr lang="en-US" sz="1700" b="0" kern="0" dirty="0"/>
            </a:br>
            <a:r>
              <a:rPr lang="en-US" sz="1700" b="0" kern="0" dirty="0" smtClean="0"/>
              <a:t>Andrew Kummel, Gabriel Rebeiz: </a:t>
            </a:r>
            <a:r>
              <a:rPr lang="en-US" sz="1700" b="0" kern="0" dirty="0"/>
              <a:t>University of California, San Diego</a:t>
            </a:r>
            <a:br>
              <a:rPr lang="en-US" sz="1700" b="0" kern="0" dirty="0"/>
            </a:br>
            <a:r>
              <a:rPr lang="en-US" sz="1700" b="0" kern="0" dirty="0"/>
              <a:t>Jim Buckwalter, Upamanyu Madhow, </a:t>
            </a:r>
            <a:r>
              <a:rPr lang="en-US" sz="1700" kern="0" dirty="0">
                <a:solidFill>
                  <a:srgbClr val="0000FF"/>
                </a:solidFill>
              </a:rPr>
              <a:t>Umesh </a:t>
            </a:r>
            <a:r>
              <a:rPr lang="en-US" sz="1700" kern="0" dirty="0" smtClean="0">
                <a:solidFill>
                  <a:srgbClr val="0000FF"/>
                </a:solidFill>
              </a:rPr>
              <a:t>Mishra</a:t>
            </a:r>
            <a:r>
              <a:rPr lang="en-US" sz="1700" b="0" kern="0" dirty="0" smtClean="0"/>
              <a:t>, </a:t>
            </a:r>
            <a:r>
              <a:rPr lang="en-US" sz="1700" b="0" kern="0" dirty="0"/>
              <a:t>Mark </a:t>
            </a:r>
            <a:r>
              <a:rPr lang="en-US" sz="1700" b="0" kern="0" dirty="0" smtClean="0"/>
              <a:t>Rodwell, Susanne Stemmer: </a:t>
            </a:r>
            <a:r>
              <a:rPr lang="en-US" sz="1700" b="0" dirty="0"/>
              <a:t>University of California, Santa </a:t>
            </a:r>
            <a:r>
              <a:rPr lang="en-US" sz="1700" b="0" dirty="0" smtClean="0"/>
              <a:t>Barbara</a:t>
            </a:r>
            <a:br>
              <a:rPr lang="en-US" sz="1700" b="0" dirty="0" smtClean="0"/>
            </a:br>
            <a:r>
              <a:rPr lang="en-US" sz="1700" b="0" dirty="0" smtClean="0"/>
              <a:t>Andreas Molisch: </a:t>
            </a:r>
            <a:r>
              <a:rPr lang="en-US" sz="1700" b="0" dirty="0"/>
              <a:t>University of </a:t>
            </a:r>
            <a:r>
              <a:rPr lang="en-US" sz="1700" b="0" dirty="0" smtClean="0"/>
              <a:t>Southern California</a:t>
            </a:r>
            <a:r>
              <a:rPr lang="en-US" sz="1700" b="0" dirty="0"/>
              <a:t/>
            </a:r>
            <a:br>
              <a:rPr lang="en-US" sz="1700" b="0" dirty="0"/>
            </a:br>
            <a:r>
              <a:rPr lang="en-US" sz="1700" b="0" dirty="0"/>
              <a:t>Kenneth O: University of Texas, </a:t>
            </a:r>
            <a:r>
              <a:rPr lang="en-US" sz="1700" b="0" dirty="0" smtClean="0"/>
              <a:t>Dallas</a:t>
            </a:r>
          </a:p>
          <a:p>
            <a:pPr algn="l"/>
            <a:r>
              <a:rPr lang="en-US" sz="1700" kern="0" dirty="0" smtClean="0"/>
              <a:t>Collaborators: </a:t>
            </a:r>
            <a:r>
              <a:rPr lang="en-US" sz="1700" b="0" kern="0" dirty="0" smtClean="0"/>
              <a:t>(</a:t>
            </a:r>
            <a:r>
              <a:rPr lang="en-US" sz="1700" kern="0" dirty="0" smtClean="0">
                <a:solidFill>
                  <a:schemeClr val="accent1"/>
                </a:solidFill>
              </a:rPr>
              <a:t>Samsung</a:t>
            </a:r>
            <a:r>
              <a:rPr lang="en-US" sz="1700" b="0" kern="0" dirty="0" smtClean="0"/>
              <a:t>) Gary </a:t>
            </a:r>
            <a:r>
              <a:rPr lang="en-US" sz="1700" b="0" kern="0" dirty="0"/>
              <a:t>Xu, Navneet Sharma, Will Choi, Eunyoung </a:t>
            </a:r>
            <a:r>
              <a:rPr lang="en-US" sz="1700" b="0" kern="0" dirty="0" smtClean="0"/>
              <a:t>Seok</a:t>
            </a:r>
            <a:r>
              <a:rPr lang="en-US" sz="1700" b="0" kern="0" dirty="0"/>
              <a:t>. </a:t>
            </a:r>
            <a:r>
              <a:rPr lang="en-US" sz="1700" b="0" kern="0" dirty="0" smtClean="0"/>
              <a:t>(</a:t>
            </a:r>
            <a:r>
              <a:rPr lang="en-US" sz="1700" kern="0" dirty="0" smtClean="0">
                <a:solidFill>
                  <a:schemeClr val="accent1"/>
                </a:solidFill>
              </a:rPr>
              <a:t>PiRadio</a:t>
            </a:r>
            <a:r>
              <a:rPr lang="en-US" sz="1700" b="0" kern="0" dirty="0"/>
              <a:t>) Aditya Dhananjay </a:t>
            </a:r>
            <a:endParaRPr lang="en-US" sz="1700" b="0" dirty="0" smtClean="0"/>
          </a:p>
          <a:p>
            <a:pPr algn="l"/>
            <a:r>
              <a:rPr lang="en-US" sz="1700" kern="0" dirty="0" smtClean="0"/>
              <a:t>Co-Authors:</a:t>
            </a:r>
            <a:r>
              <a:rPr lang="en-US" sz="1700" b="0" kern="0" dirty="0"/>
              <a:t/>
            </a:r>
            <a:br>
              <a:rPr lang="en-US" sz="1700" b="0" kern="0" dirty="0"/>
            </a:br>
            <a:r>
              <a:rPr lang="en-US" sz="1700" b="0" kern="0" dirty="0" smtClean="0"/>
              <a:t>At UCSB: Ali </a:t>
            </a:r>
            <a:r>
              <a:rPr lang="en-US" sz="1700" b="0" kern="0" dirty="0"/>
              <a:t>Farid, Ahmed A.S. Ahmed, Utku Solyu, Amirreza Alizadeh, Navid Hosseinzadeh, Seungchan Lee </a:t>
            </a:r>
            <a:br>
              <a:rPr lang="en-US" sz="1700" b="0" kern="0" dirty="0"/>
            </a:br>
            <a:r>
              <a:rPr lang="en-US" sz="1700" b="0" kern="0" dirty="0"/>
              <a:t>Beyond UCSB:  Prof. </a:t>
            </a:r>
            <a:r>
              <a:rPr lang="en-US" sz="1700" u="sng" kern="0" dirty="0" smtClean="0">
                <a:solidFill>
                  <a:srgbClr val="0000FF"/>
                </a:solidFill>
              </a:rPr>
              <a:t>Munkyo Seo</a:t>
            </a:r>
            <a:r>
              <a:rPr lang="en-US" sz="1700" b="0" kern="0" dirty="0" smtClean="0"/>
              <a:t>, Sungkyunkwan Univ. </a:t>
            </a:r>
            <a:endParaRPr lang="en-US" sz="1700" b="0" dirty="0" smtClean="0"/>
          </a:p>
          <a:p>
            <a:pPr algn="l"/>
            <a:r>
              <a:rPr lang="en-US" sz="1700" kern="0" dirty="0" smtClean="0"/>
              <a:t>Sponsors: Semiconductor Research Corporation JUMP Program (</a:t>
            </a:r>
            <a:r>
              <a:rPr lang="en-US" sz="1700" kern="0" dirty="0" smtClean="0">
                <a:solidFill>
                  <a:srgbClr val="0000FF"/>
                </a:solidFill>
              </a:rPr>
              <a:t>Tim Green</a:t>
            </a:r>
            <a:r>
              <a:rPr lang="en-US" sz="1700" kern="0" dirty="0" smtClean="0"/>
              <a:t>, </a:t>
            </a:r>
            <a:r>
              <a:rPr lang="en-US" sz="1700" kern="0" dirty="0" smtClean="0">
                <a:solidFill>
                  <a:srgbClr val="0000FF"/>
                </a:solidFill>
              </a:rPr>
              <a:t>Todd Younkin</a:t>
            </a:r>
            <a:r>
              <a:rPr lang="en-US" sz="1700" kern="0" dirty="0" smtClean="0"/>
              <a:t>).</a:t>
            </a:r>
            <a:r>
              <a:rPr lang="en-US" sz="1700" b="0" kern="0" dirty="0"/>
              <a:t/>
            </a:r>
            <a:br>
              <a:rPr lang="en-US" sz="1700" b="0" kern="0" dirty="0"/>
            </a:br>
            <a:r>
              <a:rPr lang="en-US" sz="1700" b="0" kern="0" dirty="0" smtClean="0"/>
              <a:t>Analog Devices, ARM, </a:t>
            </a:r>
            <a:r>
              <a:rPr lang="en-US" sz="1700" b="0" kern="0" dirty="0"/>
              <a:t>DARPA, EMD Performance Materials, </a:t>
            </a:r>
            <a:r>
              <a:rPr lang="en-US" sz="1700" b="0" kern="0" dirty="0" smtClean="0"/>
              <a:t>IBM, </a:t>
            </a:r>
            <a:r>
              <a:rPr lang="en-US" sz="1700" b="0" kern="0" dirty="0"/>
              <a:t>Intel, </a:t>
            </a:r>
            <a:r>
              <a:rPr lang="en-US" sz="1700" b="0" kern="0" dirty="0" smtClean="0"/>
              <a:t> Lockheed-Martin</a:t>
            </a:r>
            <a:r>
              <a:rPr lang="en-US" sz="1700" b="0" kern="0" dirty="0"/>
              <a:t>, Micron, </a:t>
            </a:r>
            <a:r>
              <a:rPr lang="en-US" sz="1700" b="0" kern="0" dirty="0" smtClean="0"/>
              <a:t>NIST, Northrop-Grumman, NSF, Raytheon, </a:t>
            </a:r>
            <a:r>
              <a:rPr lang="en-US" sz="1700" b="0" kern="0" dirty="0"/>
              <a:t>Samsung, SK hynix, </a:t>
            </a:r>
            <a:r>
              <a:rPr lang="en-US" sz="1700" b="0" kern="0" dirty="0" smtClean="0"/>
              <a:t>TSMC. </a:t>
            </a:r>
            <a:endParaRPr lang="en-US" sz="1700" b="0" kern="0" dirty="0"/>
          </a:p>
          <a:p>
            <a:pPr algn="l"/>
            <a:r>
              <a:rPr lang="en-US" sz="1700" b="0" kern="0" dirty="0" smtClean="0"/>
              <a:t>This work was supported in part by the Semiconductor Research Corporation (SRC) and DARPA.</a:t>
            </a:r>
            <a:endParaRPr lang="en-US" sz="1700" b="0" kern="0" dirty="0"/>
          </a:p>
        </p:txBody>
      </p:sp>
    </p:spTree>
    <p:extLst>
      <p:ext uri="{BB962C8B-B14F-4D97-AF65-F5344CB8AC3E}">
        <p14:creationId xmlns:p14="http://schemas.microsoft.com/office/powerpoint/2010/main" val="32167483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Cascade </a:t>
            </a:r>
            <a:r>
              <a:rPr lang="en-US" altLang="fr-FR" dirty="0"/>
              <a:t>Combining:  Why ? Why not ?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20</a:t>
            </a:fld>
            <a:endParaRPr lang="en-GB" dirty="0"/>
          </a:p>
        </p:txBody>
      </p:sp>
      <p:sp>
        <p:nvSpPr>
          <p:cNvPr id="7" name="Oval 6"/>
          <p:cNvSpPr/>
          <p:nvPr/>
        </p:nvSpPr>
        <p:spPr bwMode="auto">
          <a:xfrm>
            <a:off x="6951095" y="4959170"/>
            <a:ext cx="4050450" cy="72008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0385" y="1358770"/>
            <a:ext cx="2164723" cy="226717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75720" y="1609828"/>
            <a:ext cx="3924342" cy="1575054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38466" y="1501755"/>
            <a:ext cx="3627120" cy="19812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0375" y="3564015"/>
              <a:ext cx="10881360" cy="23540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large die area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high los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small die area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low loss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arge interstage matching networks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interstage matching networks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#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baseline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 cell pass-though losse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 smtClean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8969045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1" name="Table 10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0375" y="3564015"/>
              <a:ext cx="10881360" cy="235400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448056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697929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55473" t="-57391" r="-108728" b="-19739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5"/>
                          <a:stretch>
                            <a:fillRect l="-142993" t="-57391" b="-19739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eries-connected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  <a:tr h="91440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arge interstage matching networks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interstage matching networks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mall #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baseline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ascade cell pass-though losse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 smtClean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989690456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3192585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" y="363537"/>
            <a:ext cx="9601200" cy="398463"/>
          </a:xfrm>
        </p:spPr>
        <p:txBody>
          <a:bodyPr/>
          <a:lstStyle/>
          <a:p>
            <a:r>
              <a:rPr lang="en-US" dirty="0"/>
              <a:t>Recent high-efficiency 100-300GHz PA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21</a:t>
            </a:fld>
            <a:endParaRPr lang="en-GB" dirty="0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C6D5ADB-5DA2-43DD-81B2-3FE625691AAD}"/>
              </a:ext>
            </a:extLst>
          </p:cNvPr>
          <p:cNvSpPr/>
          <p:nvPr/>
        </p:nvSpPr>
        <p:spPr>
          <a:xfrm>
            <a:off x="2729714" y="4526458"/>
            <a:ext cx="2166234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30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200mW, 17.8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6200" y="4529144"/>
            <a:ext cx="2257285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40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20.5dBm, 20.8% PAE 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C823BDE7-75BC-46F7-BFD9-C25C96269452}"/>
              </a:ext>
            </a:extLst>
          </p:cNvPr>
          <p:cNvSpPr/>
          <p:nvPr/>
        </p:nvSpPr>
        <p:spPr>
          <a:xfrm>
            <a:off x="9646786" y="4526458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66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6.8dBm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4.0% PAE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AD3066F-6BBB-47D2-94DD-5E87DAD4F82A}"/>
              </a:ext>
            </a:extLst>
          </p:cNvPr>
          <p:cNvSpPr/>
          <p:nvPr/>
        </p:nvSpPr>
        <p:spPr>
          <a:xfrm>
            <a:off x="6477000" y="4526792"/>
            <a:ext cx="2172326" cy="2723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94GHz</a:t>
            </a:r>
            <a:r>
              <a:rPr lang="en-US" sz="1300" b="0" dirty="0">
                <a:latin typeface="Calibri" panose="020F0502020204030204" pitchFamily="34" charset="0"/>
                <a:cs typeface="Calibri" panose="020F0502020204030204" pitchFamily="34" charset="0"/>
              </a:rPr>
              <a:t>, 17.4dBm, 8.5</a:t>
            </a:r>
            <a:r>
              <a:rPr lang="en-US" sz="13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% PAE </a:t>
            </a:r>
            <a:endParaRPr lang="en-US" sz="13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051742" y="1047158"/>
            <a:ext cx="4389215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hmed et al, 2020 IMS, 2020 EuMIC, 2021 IMS, 2021 RFIC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2034" y="1402258"/>
            <a:ext cx="11536680" cy="3055620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33400" y="1132952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</a:t>
            </a: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 technology</a:t>
            </a: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034955" y="4857755"/>
            <a:ext cx="1641665" cy="127002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A76C3A76-F4E8-4ECF-91AA-C320D870584F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751"/>
          <a:stretch/>
        </p:blipFill>
        <p:spPr bwMode="auto">
          <a:xfrm>
            <a:off x="7041105" y="4822158"/>
            <a:ext cx="1021747" cy="1305625"/>
          </a:xfrm>
          <a:prstGeom prst="rect">
            <a:avLst/>
          </a:prstGeom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03330" y="4777740"/>
            <a:ext cx="975360" cy="1394460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15509" y="4822638"/>
            <a:ext cx="1796783" cy="1337893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5910" y="5053729"/>
            <a:ext cx="1169951" cy="714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657970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22</a:t>
            </a:fld>
            <a:endParaRPr lang="en-GB" dirty="0"/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698884" y="2573905"/>
            <a:ext cx="10668000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Tahoma" pitchFamily="34" charset="0"/>
                <a:cs typeface="Calibri" panose="020F0502020204030204" pitchFamily="34" charset="0"/>
              </a:defRPr>
            </a:lvl1pPr>
            <a:lvl2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2pPr>
            <a:lvl3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3pPr>
            <a:lvl4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4pPr>
            <a:lvl5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5pPr>
            <a:lvl6pPr marL="4572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6pPr>
            <a:lvl7pPr marL="9144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7pPr>
            <a:lvl8pPr marL="13716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8pPr>
            <a:lvl9pPr marL="18288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buClrTx/>
            </a:pPr>
            <a:r>
              <a:rPr lang="en-US" altLang="en-US" sz="5400" b="0" kern="0" dirty="0" smtClean="0">
                <a:solidFill>
                  <a:srgbClr val="000000"/>
                </a:solidFill>
              </a:rPr>
              <a:t>ICs and Modules: 140 GHz</a:t>
            </a:r>
            <a:endParaRPr lang="en-US" sz="5400" b="0" kern="0" dirty="0"/>
          </a:p>
        </p:txBody>
      </p:sp>
    </p:spTree>
    <p:extLst>
      <p:ext uri="{BB962C8B-B14F-4D97-AF65-F5344CB8AC3E}">
        <p14:creationId xmlns:p14="http://schemas.microsoft.com/office/powerpoint/2010/main" val="313221043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m-wave module design problem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23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27223" y="1088740"/>
            <a:ext cx="2649397" cy="136306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13925" y="1185288"/>
            <a:ext cx="2027522" cy="1231249"/>
          </a:xfrm>
          <a:prstGeom prst="rect">
            <a:avLst/>
          </a:prstGeom>
        </p:spPr>
      </p:pic>
      <p:pic>
        <p:nvPicPr>
          <p:cNvPr id="9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591055" y="2593525"/>
            <a:ext cx="4580872" cy="152684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2" descr="2018_4_6_mm_wave_link_example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6927686" y="4316867"/>
            <a:ext cx="3270673" cy="1847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 descr="2018_4_6_packages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5430" y="4565615"/>
            <a:ext cx="3200977" cy="15586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228600" y="1076545"/>
            <a:ext cx="8365225" cy="10800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How to make the IC electronics fit 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avoid catastrophic signal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losses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?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How </a:t>
            </a:r>
            <a:r>
              <a:rPr lang="en-US" sz="2400" b="0" dirty="0">
                <a:latin typeface="Calibri" pitchFamily="34" charset="0"/>
                <a:cs typeface="Calibri" pitchFamily="34" charset="0"/>
              </a:rPr>
              <a:t>to remove the heat </a:t>
            </a:r>
            <a:r>
              <a:rPr lang="en-US" sz="2400" b="0" dirty="0" smtClean="0">
                <a:latin typeface="Calibri" pitchFamily="34" charset="0"/>
                <a:cs typeface="Calibri" pitchFamily="34" charset="0"/>
              </a:rPr>
              <a:t>?</a:t>
            </a:r>
            <a:endParaRPr lang="en-US" sz="24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228600" y="2888940"/>
            <a:ext cx="5257800" cy="15971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in two plan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in only one.</a:t>
            </a:r>
          </a:p>
          <a:p>
            <a:r>
              <a:rPr lang="en-US" sz="2400" b="0" dirty="0">
                <a:latin typeface="Calibri" pitchFamily="34" charset="0"/>
                <a:cs typeface="Calibri" pitchFamily="34" charset="0"/>
              </a:rPr>
              <a:t>Not all systems steer over 180 degrees...</a:t>
            </a:r>
            <a:br>
              <a:rPr lang="en-US" sz="2400" b="0" dirty="0">
                <a:latin typeface="Calibri" pitchFamily="34" charset="0"/>
                <a:cs typeface="Calibri" pitchFamily="34" charset="0"/>
              </a:rPr>
            </a:br>
            <a:r>
              <a:rPr lang="en-US" sz="2400" b="0" dirty="0">
                <a:latin typeface="Calibri" pitchFamily="34" charset="0"/>
                <a:cs typeface="Calibri" pitchFamily="34" charset="0"/>
              </a:rPr>
              <a:t>     ...some steer a smaller angular range</a:t>
            </a:r>
          </a:p>
        </p:txBody>
      </p:sp>
    </p:spTree>
    <p:extLst>
      <p:ext uri="{BB962C8B-B14F-4D97-AF65-F5344CB8AC3E}">
        <p14:creationId xmlns:p14="http://schemas.microsoft.com/office/powerpoint/2010/main" val="3850770994"/>
      </p:ext>
    </p:extLst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Do we need 2D arrays ? 1D might be fine.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24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96100" y="1493785"/>
            <a:ext cx="5002401" cy="4164336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94075" y="1252789"/>
            <a:ext cx="647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/sin</a:t>
            </a:r>
            <a:r>
              <a:rPr lang="en-US" sz="20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20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f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delobe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rovide strong signals to tall buildings.</a:t>
            </a:r>
          </a:p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roviding </a:t>
            </a:r>
            <a:r>
              <a:rPr lang="en-US" sz="20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delobes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reduces broadside gain by less than 3dB.</a:t>
            </a:r>
          </a:p>
          <a:p>
            <a:pPr>
              <a:spcBef>
                <a:spcPts val="0"/>
              </a:spcBef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Don't need 2D arrays to serve tall buildings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/>
          </p:nvPr>
        </p:nvGraphicFramePr>
        <p:xfrm>
          <a:off x="415493" y="2573905"/>
          <a:ext cx="5293591" cy="37161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KGPlot" r:id="rId4" imgW="5118120" imgH="3602520" progId="KGraph_Plot">
                  <p:embed/>
                </p:oleObj>
              </mc:Choice>
              <mc:Fallback>
                <p:oleObj name="KGPlot" r:id="rId4" imgW="5118120" imgH="3602520" progId="KGraph_Plot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493" y="2573905"/>
                        <a:ext cx="5293591" cy="37161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074591" y="2258870"/>
            <a:ext cx="2696484" cy="17976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1536466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D vs. 1D: user spatial distribu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25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47630" y="1133745"/>
            <a:ext cx="5161550" cy="1625971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4535" y="3260737"/>
            <a:ext cx="2778359" cy="264405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6335" y="3247877"/>
            <a:ext cx="2778359" cy="2644055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643217" y="3338800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1: 2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643217" y="4927332"/>
            <a:ext cx="2133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esign 2: 1D array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386418" y="2888940"/>
            <a:ext cx="41148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 &amp; vertical  user distribution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339417" y="2888940"/>
            <a:ext cx="3517223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niform horizontal, nonuniform vertical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95514" y="3534296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9863417" y="3403332"/>
            <a:ext cx="457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FF0000"/>
                </a:solidFill>
              </a:rPr>
              <a:t>✘</a:t>
            </a:r>
            <a:r>
              <a:rPr lang="en-US" sz="2800" dirty="0" smtClean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291417" y="507973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9863417" y="5079732"/>
            <a:ext cx="533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800" dirty="0">
                <a:solidFill>
                  <a:srgbClr val="0000FF"/>
                </a:solidFill>
                <a:sym typeface="Wingdings" panose="05000000000000000000" pitchFamily="2" charset="2"/>
              </a:rPr>
              <a:t></a:t>
            </a:r>
            <a:r>
              <a:rPr lang="en-US" sz="2800" dirty="0">
                <a:solidFill>
                  <a:schemeClr val="accent1"/>
                </a:solidFill>
              </a:rPr>
              <a:t> </a:t>
            </a:r>
            <a:endParaRPr lang="en-US" sz="1600" b="0" dirty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98040" y="5758865"/>
            <a:ext cx="11658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patial distribution of users, and of scattering objects, guides choice of array geometry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9" name="Picture 1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00" y="1170195"/>
            <a:ext cx="2335807" cy="18778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62897189"/>
      </p:ext>
    </p:extLst>
  </p:cSld>
  <p:clrMapOvr>
    <a:masterClrMapping/>
  </p:clrMapOvr>
  <p:transition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40GHz hub: packaging challeng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26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0" y="1114400"/>
            <a:ext cx="1557251" cy="1180407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77400" y="1146116"/>
            <a:ext cx="2143447" cy="103508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266800"/>
            <a:ext cx="4191000" cy="360090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493786" y="3504828"/>
            <a:ext cx="2423718" cy="137197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29600" y="2502118"/>
            <a:ext cx="2029779" cy="1279282"/>
          </a:xfrm>
          <a:prstGeom prst="rect">
            <a:avLst/>
          </a:prstGeom>
        </p:spPr>
      </p:pic>
      <p:sp>
        <p:nvSpPr>
          <p:cNvPr id="12" name="Text Box 3"/>
          <p:cNvSpPr txBox="1">
            <a:spLocks noChangeArrowheads="1"/>
          </p:cNvSpPr>
          <p:nvPr/>
        </p:nvSpPr>
        <p:spPr bwMode="auto">
          <a:xfrm>
            <a:off x="4129245" y="1073861"/>
            <a:ext cx="4962352" cy="69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IC-package interconnects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fficult at &gt; 100 GHz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129245" y="1853825"/>
            <a:ext cx="4962352" cy="69839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Removing heat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Thermal vias are marginal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4" name="Text Box 3"/>
          <p:cNvSpPr txBox="1">
            <a:spLocks noChangeArrowheads="1"/>
          </p:cNvSpPr>
          <p:nvPr/>
        </p:nvSpPr>
        <p:spPr bwMode="auto">
          <a:xfrm>
            <a:off x="4129245" y="3158970"/>
            <a:ext cx="4962352" cy="10061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Interconnect density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ense wiring for DC, LO, IF, control.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to fit these all in.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4143661" y="4540705"/>
            <a:ext cx="7757984" cy="162172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latin typeface="Calibri" pitchFamily="34" charset="0"/>
                <a:cs typeface="Calibri" pitchFamily="34" charset="0"/>
              </a:rPr>
              <a:t>Economies of scale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Advanced packaging standards require sophisticated tools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igh-volume orders only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Hard for small-volume orders (research, universities)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ackaging industry is moving offshor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09118770"/>
      </p:ext>
    </p:extLst>
  </p:cSld>
  <p:clrMapOvr>
    <a:masterClrMapping/>
  </p:clrMapOvr>
  <p:transition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0-300GHz IC-package connectio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27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5400" y="1133745"/>
            <a:ext cx="10936215" cy="50011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929648"/>
      </p:ext>
    </p:extLst>
  </p:cSld>
  <p:clrMapOvr>
    <a:masterClrMapping/>
  </p:clrMapOvr>
  <p:transition/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63537"/>
            <a:ext cx="9525000" cy="398463"/>
          </a:xfrm>
        </p:spPr>
        <p:txBody>
          <a:bodyPr/>
          <a:lstStyle/>
          <a:p>
            <a:r>
              <a:rPr lang="en-US" sz="3600" dirty="0">
                <a:solidFill>
                  <a:srgbClr val="000000"/>
                </a:solidFill>
              </a:rPr>
              <a:t>135GHz 8-channel MIMO hub array tile modules</a:t>
            </a:r>
            <a:endParaRPr lang="en-US" sz="36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28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533400" y="1140023"/>
            <a:ext cx="9448800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Receiver: A. Farid et. al,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021 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EEE BCICTS;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r in review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30928" y="1448780"/>
            <a:ext cx="6234545" cy="4675909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7613107" y="2367042"/>
            <a:ext cx="4814979" cy="27084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59408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40GHz hub: ICs &amp; Antenna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29</a:t>
            </a:fld>
            <a:endParaRPr lang="en-GB" dirty="0"/>
          </a:p>
        </p:txBody>
      </p:sp>
      <p:pic>
        <p:nvPicPr>
          <p:cNvPr id="33" name="Picture 3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1000" y="845127"/>
            <a:ext cx="8492836" cy="5555673"/>
          </a:xfrm>
          <a:prstGeom prst="rect">
            <a:avLst/>
          </a:prstGeom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991600" y="1752600"/>
            <a:ext cx="3148760" cy="27016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36876188"/>
      </p:ext>
    </p:extLst>
  </p:cSld>
  <p:clrMapOvr>
    <a:masterClrMapping/>
  </p:clrMapOvr>
  <p:transition/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nefits of Short Wavelength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3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52467" y="1538790"/>
            <a:ext cx="1479035" cy="162606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92596" y="1663602"/>
            <a:ext cx="2031917" cy="163878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2487" y="1539574"/>
            <a:ext cx="1651565" cy="164175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98203" y="1582290"/>
            <a:ext cx="3133185" cy="15959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30603" y="4044770"/>
            <a:ext cx="2517334" cy="194951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748" y="4645130"/>
            <a:ext cx="1534961" cy="145435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52400" y="1088740"/>
            <a:ext cx="1121471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unication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ssive spatial multiplexing, massive # of parallel channels. </a:t>
            </a:r>
            <a:r>
              <a:rPr lang="en-US" sz="20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so, more spectrum.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184765" y="3478940"/>
            <a:ext cx="7467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maging: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very fine angular resolution</a:t>
            </a:r>
            <a:endParaRPr lang="en-US" sz="16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9448800" y="1511171"/>
            <a:ext cx="1352550" cy="317500"/>
            <a:chOff x="9448800" y="1295400"/>
            <a:chExt cx="1352550" cy="317500"/>
          </a:xfrm>
        </p:grpSpPr>
        <p:sp>
          <p:nvSpPr>
            <p:cNvPr id="16" name="Rectangle 15"/>
            <p:cNvSpPr/>
            <p:nvPr/>
          </p:nvSpPr>
          <p:spPr bwMode="auto">
            <a:xfrm>
              <a:off x="10287000" y="1339850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17" name="Object 16"/>
            <p:cNvGraphicFramePr>
              <a:graphicFrameLocks noChangeAspect="1"/>
            </p:cNvGraphicFramePr>
            <p:nvPr/>
          </p:nvGraphicFramePr>
          <p:xfrm>
            <a:off x="9448800" y="1295400"/>
            <a:ext cx="135255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0" name="Equation" r:id="rId9" imgW="761760" imgH="177480" progId="Equation.DSMT4">
                    <p:embed/>
                  </p:oleObj>
                </mc:Choice>
                <mc:Fallback>
                  <p:oleObj name="Equation" r:id="rId9" imgW="761760" imgH="177480" progId="Equation.DSMT4">
                    <p:embed/>
                    <p:pic>
                      <p:nvPicPr>
                        <p:cNvPr id="45" name="Object 44"/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9448800" y="1295400"/>
                          <a:ext cx="1352550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8001000" y="1904781"/>
            <a:ext cx="1173163" cy="317500"/>
            <a:chOff x="8001000" y="1689010"/>
            <a:chExt cx="1173163" cy="317500"/>
          </a:xfrm>
        </p:grpSpPr>
        <p:sp>
          <p:nvSpPr>
            <p:cNvPr id="19" name="Rectangle 18"/>
            <p:cNvSpPr/>
            <p:nvPr/>
          </p:nvSpPr>
          <p:spPr bwMode="auto">
            <a:xfrm>
              <a:off x="8839200" y="1758061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8001000" y="1689010"/>
            <a:ext cx="1173163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1" name="Equation" r:id="rId11" imgW="660240" imgH="177480" progId="Equation.DSMT4">
                    <p:embed/>
                  </p:oleObj>
                </mc:Choice>
                <mc:Fallback>
                  <p:oleObj name="Equation" r:id="rId11" imgW="660240" imgH="177480" progId="Equation.DSMT4">
                    <p:embed/>
                    <p:pic>
                      <p:nvPicPr>
                        <p:cNvPr id="48" name="Object 47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8001000" y="1689010"/>
                          <a:ext cx="1173163" cy="317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5346530" y="2908882"/>
            <a:ext cx="978552" cy="293895"/>
            <a:chOff x="5346530" y="2693111"/>
            <a:chExt cx="978552" cy="293895"/>
          </a:xfrm>
        </p:grpSpPr>
        <p:sp>
          <p:nvSpPr>
            <p:cNvPr id="22" name="Rectangle 21"/>
            <p:cNvSpPr/>
            <p:nvPr/>
          </p:nvSpPr>
          <p:spPr bwMode="auto">
            <a:xfrm>
              <a:off x="6096482" y="2724752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5346530" y="2693111"/>
            <a:ext cx="970043" cy="2938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2" name="Equation" r:id="rId13" imgW="545760" imgH="164880" progId="Equation.DSMT4">
                    <p:embed/>
                  </p:oleObj>
                </mc:Choice>
                <mc:Fallback>
                  <p:oleObj name="Equation" r:id="rId13" imgW="545760" imgH="164880" progId="Equation.DSMT4">
                    <p:embed/>
                    <p:pic>
                      <p:nvPicPr>
                        <p:cNvPr id="51" name="Object 50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46530" y="2693111"/>
                          <a:ext cx="970043" cy="293895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6477000" y="5257800"/>
            <a:ext cx="1062038" cy="293687"/>
            <a:chOff x="5791200" y="6488113"/>
            <a:chExt cx="1062038" cy="293687"/>
          </a:xfrm>
        </p:grpSpPr>
        <p:sp>
          <p:nvSpPr>
            <p:cNvPr id="25" name="Rectangle 24"/>
            <p:cNvSpPr/>
            <p:nvPr/>
          </p:nvSpPr>
          <p:spPr bwMode="auto">
            <a:xfrm>
              <a:off x="6324600" y="6519067"/>
              <a:ext cx="228600" cy="228600"/>
            </a:xfrm>
            <a:prstGeom prst="rect">
              <a:avLst/>
            </a:prstGeom>
            <a:solidFill>
              <a:srgbClr val="FFFF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0" tIns="0" rIns="0" bIns="0" numCol="1" rtlCol="0" anchor="ctr" anchorCtr="0" compatLnSpc="1">
              <a:prstTxWarp prst="textNoShape">
                <a:avLst/>
              </a:prstTxWarp>
              <a:no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90000"/>
                </a:lnSpc>
                <a:spcBef>
                  <a:spcPct val="50000"/>
                </a:spcBef>
                <a:spcAft>
                  <a:spcPct val="0"/>
                </a:spcAft>
                <a:buClr>
                  <a:schemeClr val="tx2"/>
                </a:buClr>
                <a:buSzTx/>
                <a:buFontTx/>
                <a:buNone/>
                <a:tabLst/>
              </a:pPr>
              <a:endParaRPr kumimoji="0" lang="en-US" sz="1000" b="1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 Narrow" pitchFamily="34" charset="0"/>
              </a:endParaRPr>
            </a:p>
          </p:txBody>
        </p:sp>
        <p:graphicFrame>
          <p:nvGraphicFramePr>
            <p:cNvPr id="26" name="Object 25"/>
            <p:cNvGraphicFramePr>
              <a:graphicFrameLocks noChangeAspect="1"/>
            </p:cNvGraphicFramePr>
            <p:nvPr>
              <p:extLst/>
            </p:nvPr>
          </p:nvGraphicFramePr>
          <p:xfrm>
            <a:off x="5791200" y="6488113"/>
            <a:ext cx="1062038" cy="2936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3" name="Equation" r:id="rId15" imgW="596880" imgH="164880" progId="Equation.DSMT4">
                    <p:embed/>
                  </p:oleObj>
                </mc:Choice>
                <mc:Fallback>
                  <p:oleObj name="Equation" r:id="rId15" imgW="596880" imgH="164880" progId="Equation.DSMT4">
                    <p:embed/>
                    <p:pic>
                      <p:nvPicPr>
                        <p:cNvPr id="54" name="Object 53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5791200" y="6488113"/>
                          <a:ext cx="1062038" cy="293687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7" name="Straight Connector 26"/>
          <p:cNvCxnSpPr/>
          <p:nvPr/>
        </p:nvCxnSpPr>
        <p:spPr bwMode="auto">
          <a:xfrm>
            <a:off x="993157" y="3383995"/>
            <a:ext cx="9674843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8" name="Straight Connector 27"/>
          <p:cNvCxnSpPr/>
          <p:nvPr/>
        </p:nvCxnSpPr>
        <p:spPr bwMode="auto">
          <a:xfrm flipV="1">
            <a:off x="7924800" y="3574756"/>
            <a:ext cx="19050" cy="241952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29" name="TextBox 28"/>
          <p:cNvSpPr txBox="1"/>
          <p:nvPr/>
        </p:nvSpPr>
        <p:spPr>
          <a:xfrm>
            <a:off x="8020050" y="3383995"/>
            <a:ext cx="4019550" cy="155427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9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ut:</a:t>
            </a:r>
            <a:r>
              <a:rPr lang="en-US" sz="19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br>
              <a:rPr lang="en-US" sz="19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es in foul or humid weather.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en-US" sz="1900" b="0" dirty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19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R</a:t>
            </a:r>
            <a:r>
              <a:rPr lang="en-US" sz="1900" b="0" baseline="30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th losses.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Cs: poorer </a:t>
            </a:r>
            <a:r>
              <a:rPr lang="en-US" sz="19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s</a:t>
            </a: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&amp; LNAs.</a:t>
            </a:r>
            <a:b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 easily blocked.</a:t>
            </a:r>
            <a:endParaRPr lang="en-US" sz="19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8031215" y="4914165"/>
            <a:ext cx="3562349" cy="12618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0-300GHz wireless:</a:t>
            </a:r>
            <a:b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rabit capacity,</a:t>
            </a:r>
            <a:b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hort range, </a:t>
            </a:r>
            <a:b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900" b="1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ly intermittent</a:t>
            </a:r>
            <a:r>
              <a:rPr lang="en-US" sz="19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17"/>
          <a:stretch>
            <a:fillRect/>
          </a:stretch>
        </p:blipFill>
        <p:spPr>
          <a:xfrm>
            <a:off x="4153682" y="3485332"/>
            <a:ext cx="3771118" cy="13914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1478968"/>
      </p:ext>
    </p:extLst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135 GHz Cu stud CMOS / LTCC transition</a:t>
            </a:r>
            <a:endParaRPr lang="en-US" sz="4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30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3852309"/>
            <a:ext cx="3633731" cy="155190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943600" y="1447800"/>
            <a:ext cx="2674620" cy="223266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51616" y="1524000"/>
            <a:ext cx="3368040" cy="224028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958840" y="3764280"/>
            <a:ext cx="2644140" cy="210312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651616" y="3825875"/>
            <a:ext cx="3368040" cy="2286000"/>
          </a:xfrm>
          <a:prstGeom prst="rect">
            <a:avLst/>
          </a:prstGeom>
        </p:spPr>
      </p:pic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457200" y="1243098"/>
            <a:ext cx="4962352" cy="208338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50 </a:t>
            </a:r>
            <a:r>
              <a:rPr lang="en-US" sz="2000" dirty="0" smtClean="0">
                <a:latin typeface="Symbol" panose="05050102010706020507" pitchFamily="18" charset="2"/>
                <a:cs typeface="Calibri" pitchFamily="34" charset="0"/>
              </a:rPr>
              <a:t>m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m diameter Cu stud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1.15 dB simulated los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Includes Cu pillar, 220 μm </a:t>
            </a:r>
            <a:r>
              <a:rPr lang="en-US" sz="2000" dirty="0">
                <a:latin typeface="Calibri" pitchFamily="34" charset="0"/>
                <a:cs typeface="Calibri" pitchFamily="34" charset="0"/>
              </a:rPr>
              <a:t>CPW </a:t>
            </a:r>
            <a:r>
              <a:rPr lang="en-US" sz="2000" dirty="0" smtClean="0">
                <a:latin typeface="Calibri" pitchFamily="34" charset="0"/>
                <a:cs typeface="Calibri" pitchFamily="34" charset="0"/>
              </a:rPr>
              <a:t>section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~0.85 dB measured loss.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Low assembly yield with LTCC; too small</a:t>
            </a:r>
            <a:endParaRPr lang="en-US" sz="2000" dirty="0">
              <a:solidFill>
                <a:srgbClr val="FF0000"/>
              </a:solidFill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886200" y="3734014"/>
            <a:ext cx="1952232" cy="17884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1774478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eries-fed patch antenna on LTCC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31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81800" y="1136787"/>
            <a:ext cx="4276589" cy="24045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25920" y="1035898"/>
            <a:ext cx="2827020" cy="2225040"/>
          </a:xfrm>
          <a:prstGeom prst="rect">
            <a:avLst/>
          </a:prstGeom>
        </p:spPr>
      </p:pic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1B41DB6-EAB8-4C4A-84B0-698144E671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897109"/>
              </p:ext>
            </p:extLst>
          </p:nvPr>
        </p:nvGraphicFramePr>
        <p:xfrm>
          <a:off x="6468480" y="3733800"/>
          <a:ext cx="4005943" cy="24879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KGPlot" r:id="rId5" imgW="5103114" imgH="3192018" progId="KGraph_Plot">
                  <p:embed/>
                </p:oleObj>
              </mc:Choice>
              <mc:Fallback>
                <p:oleObj name="KGPlot" r:id="rId5" imgW="5103114" imgH="3192018" progId="KGraph_Plot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71B41DB6-EAB8-4C4A-84B0-698144E671E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68480" y="3733800"/>
                        <a:ext cx="4005943" cy="24879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B039A1F-4F17-47F8-B55F-8555AB8A4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7087526"/>
              </p:ext>
            </p:extLst>
          </p:nvPr>
        </p:nvGraphicFramePr>
        <p:xfrm>
          <a:off x="1388407" y="3505200"/>
          <a:ext cx="3902047" cy="260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KGPlot" r:id="rId7" imgW="4937760" imgH="3281172" progId="KGraph_Plot">
                  <p:embed/>
                </p:oleObj>
              </mc:Choice>
              <mc:Fallback>
                <p:oleObj name="KGPlot" r:id="rId7" imgW="4937760" imgH="3281172" progId="KGraph_Plot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8B039A1F-4F17-47F8-B55F-8555AB8A457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8407" y="3505200"/>
                        <a:ext cx="3902047" cy="2606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67124940"/>
      </p:ext>
    </p:extLst>
  </p:cSld>
  <p:clrMapOvr>
    <a:masterClrMapping/>
  </p:clrMapOvr>
  <p:transition/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MOS/InP PA transition desig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32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76800" y="1164821"/>
            <a:ext cx="7185660" cy="5006340"/>
          </a:xfrm>
          <a:prstGeom prst="rect">
            <a:avLst/>
          </a:prstGeom>
        </p:spPr>
      </p:pic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457200" y="948478"/>
            <a:ext cx="4962352" cy="24527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Au wirebonds: poor but easily obtained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50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μm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long, 25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μm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iameter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    Ground return: through IC TSV's 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    2.6dB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simulated insertion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loss</a:t>
            </a:r>
          </a:p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Ribbon bonds, flip-chip bonds: harder to get.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dirty="0" smtClean="0">
                <a:latin typeface="Calibri" pitchFamily="34" charset="0"/>
                <a:cs typeface="Calibri" pitchFamily="34" charset="0"/>
              </a:rPr>
              <a:t>    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both much better at 140 GHz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    InP flip-chip bonds: ~$80k per MPW run</a:t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    investigating firms for ribbon-bonding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3581400"/>
            <a:ext cx="4163650" cy="23993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87382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P PA/antenna transition desig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33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310671"/>
            <a:ext cx="11216640" cy="1661160"/>
          </a:xfrm>
          <a:prstGeom prst="rect">
            <a:avLst/>
          </a:prstGeom>
        </p:spPr>
      </p:pic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F1AE023A-6653-4A35-A2AF-82B5F4B9A1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760181"/>
              </p:ext>
            </p:extLst>
          </p:nvPr>
        </p:nvGraphicFramePr>
        <p:xfrm>
          <a:off x="8126216" y="1600200"/>
          <a:ext cx="3519134" cy="23066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KGPlot" r:id="rId4" imgW="4825800" imgH="3174840" progId="KGraph_Plot">
                  <p:embed/>
                </p:oleObj>
              </mc:Choice>
              <mc:Fallback>
                <p:oleObj name="KGPlot" r:id="rId4" imgW="4825800" imgH="3174840" progId="KGraph_Plot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F1AE023A-6653-4A35-A2AF-82B5F4B9A1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6216" y="1600200"/>
                        <a:ext cx="3519134" cy="230666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33400" y="1219200"/>
            <a:ext cx="4962352" cy="205261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8-element series-fed patch antenna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Antenna-PA match: 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stepped-impedance line</a:t>
            </a:r>
            <a:endParaRPr lang="en-US" sz="2000" dirty="0"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dirty="0" smtClean="0">
                <a:latin typeface="Calibri" pitchFamily="34" charset="0"/>
                <a:cs typeface="Calibri" pitchFamily="34" charset="0"/>
              </a:rPr>
              <a:t>Simulations:</a:t>
            </a:r>
            <a:br>
              <a:rPr lang="en-US" sz="200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12dB antenna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gain,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6GHz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3-dB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bandwidth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267200" y="1600200"/>
            <a:ext cx="3785136" cy="21811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6500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 smtClean="0"/>
              <a:t>8-element 135 GHz MIMO receiver array</a:t>
            </a:r>
            <a:endParaRPr lang="en-US" sz="4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34</a:t>
            </a:fld>
            <a:endParaRPr lang="en-GB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96200" y="4333324"/>
            <a:ext cx="3545505" cy="183887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4602480"/>
            <a:ext cx="7018020" cy="1569720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81000" y="3707936"/>
            <a:ext cx="11277600" cy="540327"/>
          </a:xfrm>
          <a:prstGeom prst="rect">
            <a:avLst/>
          </a:prstGeom>
        </p:spPr>
      </p:pic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533400" y="1376389"/>
            <a:ext cx="6324600" cy="165250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>
                <a:latin typeface="Calibri" pitchFamily="34" charset="0"/>
                <a:cs typeface="Calibri" pitchFamily="34" charset="0"/>
              </a:rPr>
              <a:t>4 channels/side</a:t>
            </a:r>
          </a:p>
          <a:p>
            <a:pPr>
              <a:buClr>
                <a:srgbClr val="FF0000"/>
              </a:buClr>
            </a:pPr>
            <a:r>
              <a:rPr lang="en-US" sz="2000" b="0" dirty="0">
                <a:latin typeface="Calibri" pitchFamily="34" charset="0"/>
                <a:cs typeface="Calibri" pitchFamily="34" charset="0"/>
              </a:rPr>
              <a:t>8-elements series fed-patch antenna/channel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0.65 </a:t>
            </a:r>
            <a:r>
              <a:rPr lang="el-GR" sz="2000" b="0" smtClean="0">
                <a:latin typeface="Calibri" pitchFamily="34" charset="0"/>
                <a:cs typeface="Calibri" pitchFamily="34" charset="0"/>
              </a:rPr>
              <a:t>λ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antenna spacing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CB provides I/Q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,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LO reference,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DC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connections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47933060"/>
      </p:ext>
    </p:extLst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ceive module testing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35</a:t>
            </a:fld>
            <a:endParaRPr lang="en-GB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63479" y="1295400"/>
            <a:ext cx="4648200" cy="291846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562600" y="1323340"/>
            <a:ext cx="4480560" cy="3162300"/>
          </a:xfrm>
          <a:prstGeom prst="rect">
            <a:avLst/>
          </a:prstGeom>
        </p:spPr>
      </p:pic>
      <p:sp>
        <p:nvSpPr>
          <p:cNvPr id="11" name="Text Box 3"/>
          <p:cNvSpPr txBox="1">
            <a:spLocks noChangeArrowheads="1"/>
          </p:cNvSpPr>
          <p:nvPr/>
        </p:nvSpPr>
        <p:spPr bwMode="auto">
          <a:xfrm>
            <a:off x="533400" y="4572000"/>
            <a:ext cx="8915400" cy="1221614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>
                <a:latin typeface="Calibri" pitchFamily="34" charset="0"/>
                <a:cs typeface="Calibri" pitchFamily="34" charset="0"/>
              </a:rPr>
              <a:t>Rx module connected to ZCU-111 for array calibration and beamforming.</a:t>
            </a:r>
          </a:p>
          <a:p>
            <a:pPr>
              <a:buClr>
                <a:srgbClr val="FF0000"/>
              </a:buClr>
            </a:pPr>
            <a:r>
              <a:rPr lang="en-US" sz="2000" b="0" dirty="0">
                <a:latin typeface="Calibri" pitchFamily="34" charset="0"/>
                <a:cs typeface="Calibri" pitchFamily="34" charset="0"/>
              </a:rPr>
              <a:t>Test transmitter mounted at 15cm distance on a rotating arm.</a:t>
            </a:r>
          </a:p>
          <a:p>
            <a:pPr>
              <a:buClr>
                <a:srgbClr val="FF0000"/>
              </a:buClr>
            </a:pPr>
            <a:r>
              <a:rPr lang="en-US" sz="2000" b="0" dirty="0">
                <a:latin typeface="Calibri" pitchFamily="34" charset="0"/>
                <a:cs typeface="Calibri" pitchFamily="34" charset="0"/>
              </a:rPr>
              <a:t>Wideband 1-GHz OFDM signal used for array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calibration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7259D41B-4279-43D8-9EB7-F3413FC721DC}"/>
              </a:ext>
            </a:extLst>
          </p:cNvPr>
          <p:cNvSpPr txBox="1"/>
          <p:nvPr/>
        </p:nvSpPr>
        <p:spPr>
          <a:xfrm>
            <a:off x="7696200" y="5793614"/>
            <a:ext cx="390865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l"/>
            <a:r>
              <a:rPr lang="en-US" sz="1200" b="0" i="0" u="none" strike="noStrike" baseline="0" dirty="0">
                <a:solidFill>
                  <a:srgbClr val="0563C2"/>
                </a:solidFill>
                <a:latin typeface="TimesNewRoman"/>
              </a:rPr>
              <a:t>https://github.com/pi-radio/Pi-Radio-v1-NRT</a:t>
            </a:r>
          </a:p>
          <a:p>
            <a:pPr algn="l"/>
            <a:r>
              <a:rPr lang="en-US" sz="1200" b="0" i="0" u="none" strike="noStrike" baseline="0" dirty="0">
                <a:solidFill>
                  <a:srgbClr val="0563C2"/>
                </a:solidFill>
                <a:latin typeface="TimesNewRoman"/>
              </a:rPr>
              <a:t>https://dl.acm.org/doi/abs/10.1145/3411276.3412195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4594041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version gain, radiation pattern 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36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1143000"/>
            <a:ext cx="11288291" cy="1135928"/>
          </a:xfrm>
          <a:prstGeom prst="rect">
            <a:avLst/>
          </a:prstGeom>
        </p:spPr>
      </p:pic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2420B90-1D06-47EF-B22B-CF184987FE6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900404"/>
              </p:ext>
            </p:extLst>
          </p:nvPr>
        </p:nvGraphicFramePr>
        <p:xfrm>
          <a:off x="8279530" y="2386593"/>
          <a:ext cx="3645991" cy="23532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KGPlot" r:id="rId4" imgW="4813200" imgH="3111480" progId="KGraph_Plot">
                  <p:embed/>
                </p:oleObj>
              </mc:Choice>
              <mc:Fallback>
                <p:oleObj name="KGPlot" r:id="rId4" imgW="4813200" imgH="3111480" progId="KGraph_Plot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22420B90-1D06-47EF-B22B-CF184987FE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9530" y="2386593"/>
                        <a:ext cx="3645991" cy="23532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5AAFF00B-B8A7-48F8-A0D4-654C38E73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9622"/>
              </p:ext>
            </p:extLst>
          </p:nvPr>
        </p:nvGraphicFramePr>
        <p:xfrm>
          <a:off x="4407120" y="2362200"/>
          <a:ext cx="3604975" cy="23513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KGPlot" r:id="rId6" imgW="4847844" imgH="3160776" progId="KGraph_Plot">
                  <p:embed/>
                </p:oleObj>
              </mc:Choice>
              <mc:Fallback>
                <p:oleObj name="KGPlot" r:id="rId6" imgW="4847844" imgH="3160776" progId="KGraph_Plot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5AAFF00B-B8A7-48F8-A0D4-654C38E73B4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120" y="2362200"/>
                        <a:ext cx="3604975" cy="23513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68331A5-908C-4222-98DC-5C8A9B4EFA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5302388"/>
              </p:ext>
            </p:extLst>
          </p:nvPr>
        </p:nvGraphicFramePr>
        <p:xfrm>
          <a:off x="356469" y="2374561"/>
          <a:ext cx="3637791" cy="23523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KGPlot" r:id="rId8" imgW="4811268" imgH="3115818" progId="KGraph_Plot">
                  <p:embed/>
                </p:oleObj>
              </mc:Choice>
              <mc:Fallback>
                <p:oleObj name="KGPlot" r:id="rId8" imgW="4811268" imgH="3115818" progId="KGraph_Plot">
                  <p:embed/>
                  <p:pic>
                    <p:nvPicPr>
                      <p:cNvPr id="14" name="Object 13">
                        <a:extLst>
                          <a:ext uri="{FF2B5EF4-FFF2-40B4-BE49-F238E27FC236}">
                            <a16:creationId xmlns:a16="http://schemas.microsoft.com/office/drawing/2014/main" id="{E68331A5-908C-4222-98DC-5C8A9B4EFA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469" y="2374561"/>
                        <a:ext cx="3637791" cy="235232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Arrow: Down 15">
            <a:extLst>
              <a:ext uri="{FF2B5EF4-FFF2-40B4-BE49-F238E27FC236}">
                <a16:creationId xmlns:a16="http://schemas.microsoft.com/office/drawing/2014/main" id="{24BDB659-D53E-48F2-BA22-B18A369A083C}"/>
              </a:ext>
            </a:extLst>
          </p:cNvPr>
          <p:cNvSpPr/>
          <p:nvPr/>
        </p:nvSpPr>
        <p:spPr bwMode="auto">
          <a:xfrm rot="2968641" flipH="1">
            <a:off x="3182335" y="1107333"/>
            <a:ext cx="258039" cy="1701014"/>
          </a:xfrm>
          <a:prstGeom prst="downArrow">
            <a:avLst/>
          </a:prstGeom>
          <a:solidFill>
            <a:srgbClr val="CFCDCE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1" name="Arrow: Down 14">
            <a:extLst>
              <a:ext uri="{FF2B5EF4-FFF2-40B4-BE49-F238E27FC236}">
                <a16:creationId xmlns:a16="http://schemas.microsoft.com/office/drawing/2014/main" id="{1AFF955F-6D63-48BD-A76D-6CFF3AC85F2A}"/>
              </a:ext>
            </a:extLst>
          </p:cNvPr>
          <p:cNvSpPr/>
          <p:nvPr/>
        </p:nvSpPr>
        <p:spPr bwMode="auto">
          <a:xfrm rot="18540579">
            <a:off x="4876437" y="1874674"/>
            <a:ext cx="236309" cy="672760"/>
          </a:xfrm>
          <a:prstGeom prst="downArrow">
            <a:avLst/>
          </a:prstGeom>
          <a:solidFill>
            <a:srgbClr val="EDCA8A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772ED397-2AF8-44BB-90DB-511EC303FE4E}"/>
              </a:ext>
            </a:extLst>
          </p:cNvPr>
          <p:cNvCxnSpPr/>
          <p:nvPr/>
        </p:nvCxnSpPr>
        <p:spPr>
          <a:xfrm>
            <a:off x="4267200" y="2386593"/>
            <a:ext cx="0" cy="2261607"/>
          </a:xfrm>
          <a:prstGeom prst="line">
            <a:avLst/>
          </a:prstGeom>
          <a:ln w="12700">
            <a:solidFill>
              <a:schemeClr val="tx1"/>
            </a:solidFill>
            <a:prstDash val="soli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356469" y="4800600"/>
            <a:ext cx="3834531" cy="7907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8 working channels: good patterns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Poor ground: limits data rate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4343400" y="4800600"/>
            <a:ext cx="7467600" cy="79072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4 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working channels: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 patterns with sidelobes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good ground</a:t>
            </a:r>
            <a:r>
              <a:rPr lang="en-US" sz="2000" b="0" dirty="0">
                <a:latin typeface="Calibri" pitchFamily="34" charset="0"/>
                <a:cs typeface="Calibri" pitchFamily="34" charset="0"/>
              </a:rPr>
              <a:t>: </a:t>
            </a:r>
            <a:r>
              <a:rPr lang="en-US" sz="2000" b="0" dirty="0" smtClean="0">
                <a:latin typeface="Calibri" pitchFamily="34" charset="0"/>
                <a:cs typeface="Calibri" pitchFamily="34" charset="0"/>
              </a:rPr>
              <a:t>data transmission experiments </a:t>
            </a:r>
            <a:endParaRPr lang="en-US" sz="20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638855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" y="363537"/>
            <a:ext cx="9753600" cy="398463"/>
          </a:xfrm>
        </p:spPr>
        <p:txBody>
          <a:bodyPr/>
          <a:lstStyle/>
          <a:p>
            <a:r>
              <a:rPr lang="en-US" sz="3600" dirty="0">
                <a:solidFill>
                  <a:srgbClr val="000000"/>
                </a:solidFill>
              </a:rPr>
              <a:t>135GHz 8-channel MIMO hub array tile modules</a:t>
            </a:r>
            <a:endParaRPr lang="en-US" sz="36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37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6200" y="762000"/>
            <a:ext cx="6400800" cy="33609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hub receiver array modules, </a:t>
            </a:r>
            <a:b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-element, 8-element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beamforming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ssion up to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Gb/s</a:t>
            </a:r>
          </a:p>
          <a:p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GHz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IMO hub </a:t>
            </a:r>
            <a:r>
              <a:rPr lang="en-US" sz="18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tter array </a:t>
            </a:r>
            <a:r>
              <a:rPr lang="en-US" sz="18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odules</a:t>
            </a:r>
            <a:r>
              <a:rPr lang="en-US" sz="18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-element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38.5dBm EIRP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</a:t>
            </a:r>
            <a:r>
              <a:rPr lang="en-US" sz="18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mission up to </a:t>
            </a: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9Gb/s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erformance limited by assembly yield.</a:t>
            </a:r>
            <a:b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8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Data rate limited by connector.</a:t>
            </a:r>
          </a:p>
          <a:p>
            <a:r>
              <a:rPr lang="en-US" sz="18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k demonstration to be reported</a:t>
            </a:r>
            <a:endParaRPr lang="en-US" sz="18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2" descr="Pict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341424"/>
            <a:ext cx="67151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 descr="Picture2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22516" y="3204858"/>
            <a:ext cx="2352675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7" descr="Picture1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3915" y="1738037"/>
            <a:ext cx="6562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8" descr="Picture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23850" y="2102317"/>
            <a:ext cx="4756785" cy="9848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9" descr="Picture1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9966" y="3179134"/>
            <a:ext cx="2587943" cy="10791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10192751" y="4245263"/>
            <a:ext cx="1784503" cy="1884037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457494" y="4573352"/>
            <a:ext cx="2545080" cy="1661160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4862318" y="4598449"/>
            <a:ext cx="2556794" cy="1649951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81573" y="4338144"/>
            <a:ext cx="1118335" cy="1833318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71504E23-F8B4-4690-98A5-9CFB23E12D15}"/>
              </a:ext>
            </a:extLst>
          </p:cNvPr>
          <p:cNvPicPr>
            <a:picLocks noChangeAspect="1"/>
          </p:cNvPicPr>
          <p:nvPr/>
        </p:nvPicPr>
        <p:blipFill rotWithShape="1">
          <a:blip r:embed="rId11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 rot="10800000">
            <a:off x="2239556" y="4830786"/>
            <a:ext cx="1379662" cy="623439"/>
          </a:xfrm>
          <a:prstGeom prst="rect">
            <a:avLst/>
          </a:prstGeom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7A667E07-5B91-41C5-9A9C-D66F9E01EA9E}"/>
              </a:ext>
            </a:extLst>
          </p:cNvPr>
          <p:cNvPicPr>
            <a:picLocks noChangeAspect="1"/>
          </p:cNvPicPr>
          <p:nvPr/>
        </p:nvPicPr>
        <p:blipFill rotWithShape="1">
          <a:blip r:embed="rId1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249318" y="5501614"/>
            <a:ext cx="1386367" cy="627686"/>
          </a:xfrm>
          <a:prstGeom prst="rect">
            <a:avLst/>
          </a:prstGeom>
        </p:spPr>
      </p:pic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228600" y="4194085"/>
            <a:ext cx="1800035" cy="4706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110mW InP PA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0.8% PAE</a:t>
            </a:r>
          </a:p>
        </p:txBody>
      </p:sp>
      <p:sp>
        <p:nvSpPr>
          <p:cNvPr id="20" name="Text Box 3"/>
          <p:cNvSpPr txBox="1">
            <a:spLocks noChangeArrowheads="1"/>
          </p:cNvSpPr>
          <p:nvPr/>
        </p:nvSpPr>
        <p:spPr bwMode="auto">
          <a:xfrm>
            <a:off x="2245201" y="4149080"/>
            <a:ext cx="1879123" cy="66453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CMOS TX, RX ICs 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GlobalFoundries </a:t>
            </a:r>
            <a:br>
              <a:rPr lang="en-US" sz="1400" b="0" dirty="0" smtClean="0">
                <a:latin typeface="Calibri" pitchFamily="34" charset="0"/>
                <a:cs typeface="Calibri" pitchFamily="34" charset="0"/>
              </a:rPr>
            </a:b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22nm SOI CMOS. 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200345" y="5795592"/>
            <a:ext cx="2160240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Teledyne 250nm  InP </a:t>
            </a:r>
            <a:r>
              <a:rPr lang="en-US" sz="1400" b="0" smtClean="0">
                <a:latin typeface="Calibri" pitchFamily="34" charset="0"/>
                <a:cs typeface="Calibri" pitchFamily="34" charset="0"/>
              </a:rPr>
              <a:t>HBT</a:t>
            </a:r>
            <a:endParaRPr lang="en-US" sz="1400" b="0" dirty="0" smtClean="0">
              <a:latin typeface="Calibri" pitchFamily="34" charset="0"/>
              <a:cs typeface="Calibri" pitchFamily="34" charset="0"/>
            </a:endParaRPr>
          </a:p>
        </p:txBody>
      </p:sp>
      <p:sp>
        <p:nvSpPr>
          <p:cNvPr id="22" name="Text Box 3"/>
          <p:cNvSpPr txBox="1">
            <a:spLocks noChangeArrowheads="1"/>
          </p:cNvSpPr>
          <p:nvPr/>
        </p:nvSpPr>
        <p:spPr bwMode="auto">
          <a:xfrm>
            <a:off x="5181600" y="1018660"/>
            <a:ext cx="4940186" cy="27674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Receiver: A</a:t>
            </a:r>
            <a:r>
              <a:rPr lang="en-US" sz="1400" b="0" dirty="0">
                <a:latin typeface="Calibri" pitchFamily="34" charset="0"/>
                <a:cs typeface="Calibri" pitchFamily="34" charset="0"/>
              </a:rPr>
              <a:t>. </a:t>
            </a:r>
            <a:r>
              <a:rPr lang="en-US" sz="1400" b="0" dirty="0" smtClean="0">
                <a:latin typeface="Calibri" pitchFamily="34" charset="0"/>
                <a:cs typeface="Calibri" pitchFamily="34" charset="0"/>
              </a:rPr>
              <a:t>Farid, 2021 BCICTS;  Transmitter: in review</a:t>
            </a:r>
            <a:endParaRPr lang="en-US" sz="1400" b="0" dirty="0"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7746971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Gen-II 140GHz MIMO hub modules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38</a:t>
            </a:fld>
            <a:endParaRPr lang="en-GB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19800" y="4701457"/>
            <a:ext cx="6070413" cy="77122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269705" y="3371639"/>
            <a:ext cx="1737362" cy="117348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05800" y="1524000"/>
            <a:ext cx="3780282" cy="1751838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0462673" y="2921709"/>
            <a:ext cx="1230169" cy="2016650"/>
          </a:xfrm>
          <a:prstGeom prst="rect">
            <a:avLst/>
          </a:prstGeom>
        </p:spPr>
      </p:pic>
      <p:sp>
        <p:nvSpPr>
          <p:cNvPr id="15" name="TextBox 14"/>
          <p:cNvSpPr txBox="1"/>
          <p:nvPr/>
        </p:nvSpPr>
        <p:spPr>
          <a:xfrm>
            <a:off x="228600" y="985421"/>
            <a:ext cx="11277600" cy="273921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</a:rPr>
              <a:t>Gen I 140 GHz CMOS+InP modules</a:t>
            </a:r>
            <a:br>
              <a:rPr lang="en-US" sz="2000" dirty="0" smtClean="0">
                <a:latin typeface="Calibri" pitchFamily="34" charset="0"/>
              </a:rPr>
            </a:br>
            <a:r>
              <a:rPr lang="en-US" sz="2000" dirty="0" smtClean="0">
                <a:latin typeface="Calibri" pitchFamily="34" charset="0"/>
              </a:rPr>
              <a:t>     </a:t>
            </a:r>
            <a:r>
              <a:rPr lang="en-US" sz="2000" b="0" dirty="0" smtClean="0">
                <a:latin typeface="Calibri" pitchFamily="34" charset="0"/>
              </a:rPr>
              <a:t>low assembly yield: 50 </a:t>
            </a:r>
            <a:r>
              <a:rPr lang="en-US" sz="2000" b="0" dirty="0" smtClean="0">
                <a:latin typeface="Symbol" panose="05050102010706020507" pitchFamily="18" charset="2"/>
              </a:rPr>
              <a:t>m</a:t>
            </a:r>
            <a:r>
              <a:rPr lang="en-US" sz="2000" b="0" dirty="0" smtClean="0">
                <a:latin typeface="Calibri" pitchFamily="34" charset="0"/>
              </a:rPr>
              <a:t>m Cu stud too small for LTCC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   </a:t>
            </a:r>
            <a:r>
              <a:rPr lang="en-US" sz="2000" b="0" dirty="0" smtClean="0">
                <a:solidFill>
                  <a:schemeClr val="accent1"/>
                </a:solidFill>
                <a:latin typeface="Calibri" pitchFamily="34" charset="0"/>
              </a:rPr>
              <a:t> used in Samsung link demo</a:t>
            </a:r>
            <a:r>
              <a:rPr lang="en-US" sz="2000" b="0" dirty="0" smtClean="0">
                <a:latin typeface="Calibri" pitchFamily="34" charset="0"/>
              </a:rPr>
              <a:t>; to be announced.</a:t>
            </a:r>
          </a:p>
          <a:p>
            <a:r>
              <a:rPr lang="en-US" sz="2000" dirty="0" smtClean="0">
                <a:latin typeface="Calibri" pitchFamily="34" charset="0"/>
              </a:rPr>
              <a:t>Gen II 140 GHz CMOS+InP modules</a:t>
            </a:r>
            <a:r>
              <a:rPr lang="en-US" sz="2000" dirty="0">
                <a:latin typeface="Calibri" pitchFamily="34" charset="0"/>
              </a:rPr>
              <a:t/>
            </a:r>
            <a:br>
              <a:rPr lang="en-US" sz="200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</a:t>
            </a:r>
            <a:r>
              <a:rPr lang="en-US" sz="2000" b="0" dirty="0" smtClean="0">
                <a:latin typeface="Calibri" pitchFamily="34" charset="0"/>
              </a:rPr>
              <a:t>change to C4 solder bonds: more easily assembled on LTCC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>
                <a:latin typeface="Calibri" pitchFamily="34" charset="0"/>
              </a:rPr>
              <a:t>     </a:t>
            </a:r>
            <a:r>
              <a:rPr lang="en-US" sz="2000" b="0" dirty="0" smtClean="0">
                <a:latin typeface="Calibri" pitchFamily="34" charset="0"/>
              </a:rPr>
              <a:t>ICs re-fabricated with C4 bonds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    LTCC carriers re-designed for C4 bonds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    PCB has higher-bandwidth baseband IQ connectors: 10Gb/s.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     Assembly planned in Winter 2022.</a:t>
            </a:r>
          </a:p>
        </p:txBody>
      </p:sp>
    </p:spTree>
    <p:extLst>
      <p:ext uri="{BB962C8B-B14F-4D97-AF65-F5344CB8AC3E}">
        <p14:creationId xmlns:p14="http://schemas.microsoft.com/office/powerpoint/2010/main" val="364006862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40 GHz C4-LTCC Transition Design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39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441923" y="3984028"/>
            <a:ext cx="6065048" cy="217043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20200" y="1986097"/>
            <a:ext cx="2565982" cy="1829656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9800" y="2066028"/>
            <a:ext cx="2932024" cy="1788719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228600" y="1257181"/>
            <a:ext cx="11277600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Calibri" pitchFamily="34" charset="0"/>
              </a:rPr>
              <a:t>Simulated 1.3 dB insertion loss at 140 GHz.</a:t>
            </a:r>
          </a:p>
          <a:p>
            <a:r>
              <a:rPr lang="en-US" sz="2000" smtClean="0">
                <a:latin typeface="Calibri" pitchFamily="34" charset="0"/>
              </a:rPr>
              <a:t>C4 has better </a:t>
            </a:r>
            <a:r>
              <a:rPr lang="en-US" sz="2000" dirty="0" smtClean="0">
                <a:latin typeface="Calibri" pitchFamily="34" charset="0"/>
              </a:rPr>
              <a:t>assembly yield with LTCC than 50 </a:t>
            </a:r>
            <a:r>
              <a:rPr lang="en-US" sz="2000" dirty="0" smtClean="0">
                <a:latin typeface="Symbol" panose="05050102010706020507" pitchFamily="18" charset="2"/>
              </a:rPr>
              <a:t>m</a:t>
            </a:r>
            <a:r>
              <a:rPr lang="en-US" sz="2000" dirty="0" smtClean="0">
                <a:latin typeface="Calibri" pitchFamily="34" charset="0"/>
              </a:rPr>
              <a:t>m Cu studs</a:t>
            </a: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677" y="2436575"/>
            <a:ext cx="5289523" cy="3583225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69769" y="4572000"/>
            <a:ext cx="1607820" cy="1196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55796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40GHz </a:t>
            </a:r>
            <a:r>
              <a:rPr lang="en-US" dirty="0">
                <a:solidFill>
                  <a:srgbClr val="FF0000"/>
                </a:solidFill>
              </a:rPr>
              <a:t>moderate</a:t>
            </a:r>
            <a:r>
              <a:rPr lang="en-US" dirty="0"/>
              <a:t>-MIMO hub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4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45887" y="1133745"/>
            <a:ext cx="7557025" cy="2777106"/>
          </a:xfrm>
          <a:prstGeom prst="rect">
            <a:avLst/>
          </a:prstGeom>
        </p:spPr>
      </p:pic>
      <p:sp>
        <p:nvSpPr>
          <p:cNvPr id="8" name="Text Box 4"/>
          <p:cNvSpPr txBox="1">
            <a:spLocks noChangeArrowheads="1"/>
          </p:cNvSpPr>
          <p:nvPr/>
        </p:nvSpPr>
        <p:spPr bwMode="auto">
          <a:xfrm>
            <a:off x="875419" y="4246927"/>
            <a:ext cx="11162073" cy="147732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400" b="1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If hub uses 32-element array (four 1×8 modules)</a:t>
            </a:r>
            <a:r>
              <a:rPr lang="en-US" sz="24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:</a:t>
            </a:r>
            <a:br>
              <a:rPr lang="en-US" sz="24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6 users/array.  P</a:t>
            </a:r>
            <a:r>
              <a:rPr lang="en-US" sz="2400" b="0" baseline="-250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dB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=21 </a:t>
            </a:r>
            <a:r>
              <a:rPr lang="en-US" sz="24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</a:t>
            </a:r>
            <a:r>
              <a:rPr lang="en-US" sz="2400" b="0" baseline="-25000" smtClean="0">
                <a:latin typeface="Calibri" pitchFamily="34" charset="0"/>
                <a:cs typeface="Arial" pitchFamily="34" charset="0"/>
                <a:sym typeface="Symbol" pitchFamily="18" charset="2"/>
              </a:rPr>
              <a:t>m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b="0" smtClean="0">
                <a:latin typeface="Calibri" pitchFamily="34" charset="0"/>
                <a:cs typeface="Arial" pitchFamily="34" charset="0"/>
                <a:sym typeface="Symbol" pitchFamily="18" charset="2"/>
              </a:rPr>
              <a:t>PAs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F=8dB LNAs  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/>
            </a:r>
            <a:b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0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Gb/s/beam→ </a:t>
            </a:r>
            <a:r>
              <a:rPr lang="en-US" sz="240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160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Gb/s total capacity</a:t>
            </a:r>
            <a:b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		</a:t>
            </a:r>
            <a:r>
              <a:rPr lang="en-US" sz="2400" b="0" dirty="0" smtClean="0">
                <a:solidFill>
                  <a:srgbClr val="0000FF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70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, </a:t>
            </a:r>
            <a:r>
              <a:rPr lang="en-US" sz="2400" b="0" dirty="0" smtClean="0">
                <a:solidFill>
                  <a:srgbClr val="FF0000"/>
                </a:solidFill>
                <a:latin typeface="Calibri" pitchFamily="34" charset="0"/>
                <a:cs typeface="Arial" pitchFamily="34" charset="0"/>
                <a:sym typeface="Symbol" pitchFamily="18" charset="2"/>
              </a:rPr>
              <a:t>40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 </a:t>
            </a:r>
            <a:r>
              <a:rPr lang="en-US" sz="2400" b="0" dirty="0">
                <a:latin typeface="Calibri" pitchFamily="34" charset="0"/>
                <a:cs typeface="Arial" pitchFamily="34" charset="0"/>
                <a:sym typeface="Symbol" pitchFamily="18" charset="2"/>
              </a:rPr>
              <a:t>m 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range in 50mm/hr rain with </a:t>
            </a:r>
            <a:r>
              <a:rPr lang="en-US" sz="240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17</a:t>
            </a:r>
            <a:r>
              <a:rPr lang="en-US" sz="24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dB total margins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62434" y="4203951"/>
            <a:ext cx="1608683" cy="998682"/>
          </a:xfrm>
          <a:prstGeom prst="rect">
            <a:avLst/>
          </a:prstGeom>
        </p:spPr>
      </p:pic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10461485" y="4194085"/>
            <a:ext cx="132913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Handset: 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8 × 8 array</a:t>
            </a:r>
            <a:b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b="0" dirty="0" smtClean="0">
                <a:latin typeface="Calibri" pitchFamily="34" charset="0"/>
                <a:cs typeface="Arial" pitchFamily="34" charset="0"/>
                <a:sym typeface="Symbol" pitchFamily="18" charset="2"/>
              </a:rPr>
              <a:t>(9×9mm)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181670" y="1999157"/>
            <a:ext cx="3613398" cy="17619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2487646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140 GHz IF Beamforming Phased-Array Transmitt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40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0323" y="1143000"/>
            <a:ext cx="3882604" cy="335173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38327" y="1586517"/>
            <a:ext cx="6744073" cy="237588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772400" y="4061629"/>
            <a:ext cx="4061460" cy="179832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05400" y="4183549"/>
            <a:ext cx="2750820" cy="16764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201253" y="4495800"/>
            <a:ext cx="2500745" cy="152400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4846601" y="1143000"/>
            <a:ext cx="5973799" cy="4247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it-IT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wei Li, 2021 IEEE IMS: Rebeiz Group, </a:t>
            </a:r>
            <a:r>
              <a:rPr lang="it-IT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UCSD</a:t>
            </a:r>
            <a:endParaRPr lang="it-IT" sz="2400" b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61983113"/>
      </p:ext>
    </p:extLst>
  </p:cSld>
  <p:clrMapOvr>
    <a:masterClrMapping/>
  </p:clrMapOvr>
  <p:transition/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space digital beamformer IC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41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89099" y="2148835"/>
            <a:ext cx="4600880" cy="2332711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0040" y="1447800"/>
            <a:ext cx="6096000" cy="32008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ll-digital receive beamformer ASIC in 65nm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MOS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pace algorithm</a:t>
            </a:r>
            <a:endParaRPr lang="en-US" sz="20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upports </a:t>
            </a: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32 antennas and 1 to 16 users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20GB/s </a:t>
            </a: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throughput </a:t>
            </a: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given</a:t>
            </a:r>
            <a:b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16 </a:t>
            </a: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simultaneously transmitting users </a:t>
            </a: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under conditions requiring 3-bit </a:t>
            </a: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ADC resolution </a:t>
            </a:r>
          </a:p>
          <a:p>
            <a:pPr>
              <a:buClr>
                <a:srgbClr val="FF0000"/>
              </a:buClr>
            </a:pP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Record 9.98GB/s </a:t>
            </a: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throughput given </a:t>
            </a:r>
            <a:b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16 simultaneously transmitting users </a:t>
            </a:r>
            <a:b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under conditions requiring </a:t>
            </a:r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6-bit </a:t>
            </a:r>
            <a:r>
              <a:rPr lang="en-US" sz="2000" b="0" dirty="0">
                <a:latin typeface="Calibri" panose="020F0502020204030204" pitchFamily="34" charset="0"/>
                <a:cs typeface="Calibri" panose="020F0502020204030204" pitchFamily="34" charset="0"/>
              </a:rPr>
              <a:t>ADC resolution </a:t>
            </a:r>
          </a:p>
        </p:txBody>
      </p:sp>
      <p:sp>
        <p:nvSpPr>
          <p:cNvPr id="9" name="Rectangle 8"/>
          <p:cNvSpPr/>
          <p:nvPr/>
        </p:nvSpPr>
        <p:spPr>
          <a:xfrm>
            <a:off x="6019800" y="4910580"/>
            <a:ext cx="5212305" cy="1089529"/>
          </a:xfrm>
          <a:prstGeom prst="rect">
            <a:avLst/>
          </a:prstGeom>
          <a:solidFill>
            <a:srgbClr val="FFFF00"/>
          </a:solidFill>
        </p:spPr>
        <p:txBody>
          <a:bodyPr wrap="square">
            <a:spAutoFit/>
          </a:bodyPr>
          <a:lstStyle/>
          <a:p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Castaneda </a:t>
            </a:r>
            <a:r>
              <a:rPr lang="en-US" sz="2400" b="0" dirty="0">
                <a:latin typeface="Calibri" panose="020F0502020204030204" pitchFamily="34" charset="0"/>
                <a:cs typeface="Calibri" panose="020F0502020204030204" pitchFamily="34" charset="0"/>
              </a:rPr>
              <a:t>Fernandez 2021 ESSCIRC</a:t>
            </a: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b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tuder Group, Cornell/ETHZ</a:t>
            </a:r>
            <a:b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Molnar Group, Cornell</a:t>
            </a:r>
            <a:endParaRPr lang="en-US" sz="2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538239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42</a:t>
            </a:fld>
            <a:endParaRPr lang="en-GB" dirty="0"/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698883" y="2573905"/>
            <a:ext cx="10932731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Tahoma" pitchFamily="34" charset="0"/>
                <a:cs typeface="Calibri" panose="020F0502020204030204" pitchFamily="34" charset="0"/>
              </a:defRPr>
            </a:lvl1pPr>
            <a:lvl2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2pPr>
            <a:lvl3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3pPr>
            <a:lvl4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4pPr>
            <a:lvl5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5pPr>
            <a:lvl6pPr marL="4572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6pPr>
            <a:lvl7pPr marL="9144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7pPr>
            <a:lvl8pPr marL="13716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8pPr>
            <a:lvl9pPr marL="18288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buClrTx/>
            </a:pPr>
            <a:r>
              <a:rPr lang="en-US" altLang="en-US" sz="5400" b="0" kern="0" dirty="0" smtClean="0">
                <a:solidFill>
                  <a:srgbClr val="000000"/>
                </a:solidFill>
              </a:rPr>
              <a:t>ICs and Modules: 210 GHz &amp; 280 GHz</a:t>
            </a:r>
            <a:endParaRPr lang="en-US" sz="5400" b="0" kern="0" dirty="0"/>
          </a:p>
        </p:txBody>
      </p:sp>
    </p:spTree>
    <p:extLst>
      <p:ext uri="{BB962C8B-B14F-4D97-AF65-F5344CB8AC3E}">
        <p14:creationId xmlns:p14="http://schemas.microsoft.com/office/powerpoint/2010/main" val="15343677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10 GHz Transmitter and Receiver IC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43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282572" y="960983"/>
            <a:ext cx="383222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. Seo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2021 IMS;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</a:t>
            </a:r>
            <a:r>
              <a:rPr lang="en-US" sz="1400" b="0" smtClean="0">
                <a:latin typeface="Calibri" panose="020F0502020204030204" pitchFamily="34" charset="0"/>
                <a:cs typeface="Calibri" panose="020F0502020204030204" pitchFamily="34" charset="0"/>
              </a:rPr>
              <a:t>HBT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4307" y="2656055"/>
            <a:ext cx="4387446" cy="134798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50967" y="1223755"/>
            <a:ext cx="4731327" cy="135774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95358" y="1223755"/>
            <a:ext cx="3699164" cy="13577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CBBA79D-DF0B-437B-96CC-7AD453C54F1A}"/>
              </a:ext>
            </a:extLst>
          </p:cNvPr>
          <p:cNvSpPr txBox="1"/>
          <p:nvPr/>
        </p:nvSpPr>
        <p:spPr>
          <a:xfrm>
            <a:off x="9459130" y="2336399"/>
            <a:ext cx="1361270" cy="261610"/>
          </a:xfrm>
          <a:prstGeom prst="rect">
            <a:avLst/>
          </a:prstGeom>
          <a:solidFill>
            <a:sysClr val="window" lastClr="FFFFFF"/>
          </a:solidFill>
        </p:spPr>
        <p:txBody>
          <a:bodyPr wrap="none" rtlCol="0">
            <a:spAutoFit/>
          </a:bodyPr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ko-KR" sz="1100" i="0" u="none" strike="noStrike" kern="0" cap="none" spc="0" normalizeH="0" baseline="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Size: 2.3 x 0.85 mm</a:t>
            </a:r>
            <a:r>
              <a:rPr kumimoji="0" lang="en-US" altLang="ko-KR" sz="1100" i="0" u="none" strike="noStrike" kern="0" cap="none" spc="0" normalizeH="0" baseline="30000" noProof="0" dirty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kumimoji="0" lang="ko-KR" altLang="en-US" sz="1100" i="0" u="none" strike="noStrike" kern="0" cap="none" spc="0" normalizeH="0" baseline="30000" noProof="0" dirty="0" smtClean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5D40CD4-E415-4659-9ED9-315080F78172}"/>
              </a:ext>
            </a:extLst>
          </p:cNvPr>
          <p:cNvSpPr txBox="1"/>
          <p:nvPr/>
        </p:nvSpPr>
        <p:spPr>
          <a:xfrm>
            <a:off x="4495800" y="2336399"/>
            <a:ext cx="1361270" cy="24468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altLang="ko-KR" sz="1100" b="1" dirty="0">
                <a:latin typeface="Calibri" panose="020F0502020204030204" pitchFamily="34" charset="0"/>
                <a:cs typeface="Calibri" panose="020F0502020204030204" pitchFamily="34" charset="0"/>
              </a:rPr>
              <a:t>Size: 2.9 x 0.75 mm</a:t>
            </a:r>
            <a:r>
              <a:rPr lang="en-US" altLang="ko-KR" sz="1100" b="1" baseline="30000" dirty="0"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endParaRPr lang="ko-KR" altLang="en-US" sz="1100" b="1" baseline="300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graphicFrame>
        <p:nvGraphicFramePr>
          <p:cNvPr id="13" name="Object 2">
            <a:extLst>
              <a:ext uri="{FF2B5EF4-FFF2-40B4-BE49-F238E27FC236}">
                <a16:creationId xmlns:a16="http://schemas.microsoft.com/office/drawing/2014/main" id="{D355B77C-3514-44D0-91DC-2682A7C75CD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76200" y="4014065"/>
          <a:ext cx="2980811" cy="21142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4" name="KGPlot" r:id="rId6" imgW="4660920" imgH="3327120" progId="KGraph_Plot">
                  <p:embed/>
                </p:oleObj>
              </mc:Choice>
              <mc:Fallback>
                <p:oleObj name="KGPlot" r:id="rId6" imgW="4660920" imgH="3327120" progId="KGraph_Plot">
                  <p:embed/>
                  <p:pic>
                    <p:nvPicPr>
                      <p:cNvPr id="15" name="Object 2">
                        <a:extLst>
                          <a:ext uri="{FF2B5EF4-FFF2-40B4-BE49-F238E27FC236}">
                            <a16:creationId xmlns:a16="http://schemas.microsoft.com/office/drawing/2014/main" id="{D355B77C-3514-44D0-91DC-2682A7C75CD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014065"/>
                        <a:ext cx="2980811" cy="211420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42522" y="2701153"/>
            <a:ext cx="3662120" cy="1357917"/>
          </a:xfrm>
          <a:prstGeom prst="rect">
            <a:avLst/>
          </a:prstGeom>
        </p:spPr>
      </p:pic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1D9B8CB2-1E84-41EE-894E-7662BBBAEA4C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3264102" y="4122515"/>
          <a:ext cx="2798035" cy="19667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5" name="KGPlot" r:id="rId9" imgW="4686120" imgH="3314520" progId="KGraph_Plot">
                  <p:embed/>
                </p:oleObj>
              </mc:Choice>
              <mc:Fallback>
                <p:oleObj name="KGPlot" r:id="rId9" imgW="4686120" imgH="3314520" progId="KGraph_Plot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1D9B8CB2-1E84-41EE-894E-7662BBBAE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4102" y="4122515"/>
                        <a:ext cx="2798035" cy="196676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5">
            <a:extLst>
              <a:ext uri="{FF2B5EF4-FFF2-40B4-BE49-F238E27FC236}">
                <a16:creationId xmlns:a16="http://schemas.microsoft.com/office/drawing/2014/main" id="{1537A7E5-8860-421F-954A-6D34F59F89F3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6120176" y="4024176"/>
          <a:ext cx="2952404" cy="20524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" name="KGPlot" r:id="rId11" imgW="4698720" imgH="3289320" progId="KGraph_Plot">
                  <p:embed/>
                </p:oleObj>
              </mc:Choice>
              <mc:Fallback>
                <p:oleObj name="KGPlot" r:id="rId11" imgW="4698720" imgH="3289320" progId="KGraph_Plot">
                  <p:embed/>
                  <p:pic>
                    <p:nvPicPr>
                      <p:cNvPr id="18" name="Object 5">
                        <a:extLst>
                          <a:ext uri="{FF2B5EF4-FFF2-40B4-BE49-F238E27FC236}">
                            <a16:creationId xmlns:a16="http://schemas.microsoft.com/office/drawing/2014/main" id="{1537A7E5-8860-421F-954A-6D34F59F89F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0176" y="4024176"/>
                        <a:ext cx="2952404" cy="205243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>
            <a:extLst>
              <a:ext uri="{FF2B5EF4-FFF2-40B4-BE49-F238E27FC236}">
                <a16:creationId xmlns:a16="http://schemas.microsoft.com/office/drawing/2014/main" id="{5FA576A0-0505-4D67-A2A3-780BC43DD68D}"/>
              </a:ext>
            </a:extLst>
          </p:cNvPr>
          <p:cNvGraphicFramePr>
            <a:graphicFrameLocks noChangeAspect="1"/>
          </p:cNvGraphicFramePr>
          <p:nvPr>
            <p:extLst/>
          </p:nvPr>
        </p:nvGraphicFramePr>
        <p:xfrm>
          <a:off x="9125598" y="4024176"/>
          <a:ext cx="2920383" cy="21173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" name="KGPlot" r:id="rId13" imgW="4711680" imgH="3416040" progId="KGraph_Plot">
                  <p:embed/>
                </p:oleObj>
              </mc:Choice>
              <mc:Fallback>
                <p:oleObj name="KGPlot" r:id="rId13" imgW="4711680" imgH="3416040" progId="KGraph_Plot">
                  <p:embed/>
                  <p:pic>
                    <p:nvPicPr>
                      <p:cNvPr id="19" name="Object 2">
                        <a:extLst>
                          <a:ext uri="{FF2B5EF4-FFF2-40B4-BE49-F238E27FC236}">
                            <a16:creationId xmlns:a16="http://schemas.microsoft.com/office/drawing/2014/main" id="{5FA576A0-0505-4D67-A2A3-780BC43DD68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125598" y="4024176"/>
                        <a:ext cx="2920383" cy="211737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739493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O multiplier: 25 GHz to 200 GHz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44</a:t>
            </a:fld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93167" y="3694472"/>
            <a:ext cx="3261360" cy="24841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91200" y="2142454"/>
            <a:ext cx="5020841" cy="4036138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1172" y="987623"/>
            <a:ext cx="3832228" cy="2862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M. Seo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 et al, 2021 IMS; 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3400" y="1522252"/>
            <a:ext cx="3832228" cy="8679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1400" baseline="-25000" dirty="0">
                <a:latin typeface="Calibri" panose="020F0502020204030204" pitchFamily="34" charset="0"/>
                <a:cs typeface="Calibri" panose="020F0502020204030204" pitchFamily="34" charset="0"/>
              </a:rPr>
              <a:t>out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 &gt; -5 dBm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over 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165 - 240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GHz</a:t>
            </a:r>
            <a:b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Spurious 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&lt; -40 dBc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over 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180-230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GHz</a:t>
            </a:r>
            <a:b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1400" baseline="-25000" dirty="0" smtClean="0">
                <a:latin typeface="Calibri" panose="020F0502020204030204" pitchFamily="34" charset="0"/>
                <a:cs typeface="Calibri" panose="020F0502020204030204" pitchFamily="34" charset="0"/>
              </a:rPr>
              <a:t>DC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400" dirty="0">
                <a:latin typeface="Calibri" panose="020F0502020204030204" pitchFamily="34" charset="0"/>
                <a:cs typeface="Calibri" panose="020F0502020204030204" pitchFamily="34" charset="0"/>
              </a:rPr>
              <a:t>= 282 </a:t>
            </a: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mW</a:t>
            </a:r>
            <a:b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400" dirty="0" smtClean="0">
                <a:latin typeface="Calibri" panose="020F0502020204030204" pitchFamily="34" charset="0"/>
                <a:cs typeface="Calibri" panose="020F0502020204030204" pitchFamily="34" charset="0"/>
              </a:rPr>
              <a:t>0.58 mm x 0.4 mm</a:t>
            </a:r>
            <a:endParaRPr lang="en-US" sz="140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37626" y="2529840"/>
            <a:ext cx="2179320" cy="128016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15614" y="990600"/>
            <a:ext cx="3728386" cy="1089671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533400" y="1219200"/>
            <a:ext cx="3832228" cy="286232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multiplier design by M. Seo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9638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/>
              <a:t>280GHz </a:t>
            </a:r>
            <a:r>
              <a:rPr lang="en-US" sz="4000" dirty="0" smtClean="0"/>
              <a:t>transmitter, </a:t>
            </a:r>
            <a:r>
              <a:rPr lang="en-US" sz="4000" dirty="0"/>
              <a:t>receiver IC desig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45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2132853"/>
            <a:ext cx="5013960" cy="1752600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123772" y="1808000"/>
            <a:ext cx="109542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Receiver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410200" y="1808000"/>
            <a:ext cx="14132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dirty="0" smtClean="0">
                <a:latin typeface="Calibri" panose="020F0502020204030204" pitchFamily="34" charset="0"/>
                <a:cs typeface="Calibri" panose="020F0502020204030204" pitchFamily="34" charset="0"/>
              </a:rPr>
              <a:t>Transmitter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86349" y="3953268"/>
            <a:ext cx="4278928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1dB noise figure, 40GHz bandwidth</a:t>
            </a:r>
          </a:p>
        </p:txBody>
      </p:sp>
      <p:sp>
        <p:nvSpPr>
          <p:cNvPr id="11" name="Rectangle 10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5181600" y="3941600"/>
            <a:ext cx="3736536" cy="3139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imulations: 17dB saturated output power.</a:t>
            </a: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193732" y="2144221"/>
            <a:ext cx="6922068" cy="1736432"/>
          </a:xfrm>
          <a:prstGeom prst="rect">
            <a:avLst/>
          </a:prstGeom>
        </p:spPr>
      </p:pic>
      <p:sp>
        <p:nvSpPr>
          <p:cNvPr id="13" name="Rectangle 12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17719" y="1103936"/>
            <a:ext cx="3488071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olyu</a:t>
            </a:r>
            <a:r>
              <a:rPr lang="en-US" sz="1400" b="0" dirty="0"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lz, Ahmed, Seo; UCSB/Sungkyunkwan</a:t>
            </a:r>
            <a:endParaRPr lang="en-US" sz="14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717719" y="1313968"/>
            <a:ext cx="2847574" cy="2862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Teledyne 250nm InP HBT technology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1D684752-A55A-4A49-819F-66DB09D1EE3A}"/>
              </a:ext>
            </a:extLst>
          </p:cNvPr>
          <p:cNvSpPr/>
          <p:nvPr/>
        </p:nvSpPr>
        <p:spPr>
          <a:xfrm>
            <a:off x="304800" y="5105400"/>
            <a:ext cx="5039072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Application: point-point MIMO backhaul links</a:t>
            </a:r>
          </a:p>
        </p:txBody>
      </p:sp>
    </p:spTree>
    <p:extLst>
      <p:ext uri="{BB962C8B-B14F-4D97-AF65-F5344CB8AC3E}">
        <p14:creationId xmlns:p14="http://schemas.microsoft.com/office/powerpoint/2010/main" val="394117947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kern="1200" dirty="0" smtClean="0">
                <a:solidFill>
                  <a:srgbClr val="1C1C1C"/>
                </a:solidFill>
              </a:rPr>
              <a:t>210, 280 GHz MIMO backhaul modules</a:t>
            </a:r>
            <a:endParaRPr lang="en-US" sz="4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46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228600" y="1141274"/>
            <a:ext cx="112776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>
                <a:latin typeface="Calibri" pitchFamily="34" charset="0"/>
              </a:rPr>
              <a:t>Single-channel modules (simplicity)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210 GHz InP TX, RX ICs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2x2 patch antenna feed on fused silica substrate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Primary antenna: 200 mm Teflon lens</a:t>
            </a:r>
            <a:br>
              <a:rPr lang="en-US" sz="2000" b="0" dirty="0" smtClean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Assembly: 200 GHz ribbon  bonds, low-frequency ball-bonds</a:t>
            </a:r>
            <a:r>
              <a:rPr lang="en-US" sz="2000" b="0" dirty="0">
                <a:latin typeface="Calibri" pitchFamily="34" charset="0"/>
              </a:rPr>
              <a:t/>
            </a:r>
            <a:br>
              <a:rPr lang="en-US" sz="2000" b="0" dirty="0">
                <a:latin typeface="Calibri" pitchFamily="34" charset="0"/>
              </a:rPr>
            </a:br>
            <a:r>
              <a:rPr lang="en-US" sz="2000" b="0" dirty="0" smtClean="0">
                <a:latin typeface="Calibri" pitchFamily="34" charset="0"/>
              </a:rPr>
              <a:t>280 </a:t>
            </a:r>
            <a:r>
              <a:rPr lang="en-US" sz="2000" b="0" dirty="0">
                <a:latin typeface="Calibri" pitchFamily="34" charset="0"/>
              </a:rPr>
              <a:t>GHz modules  </a:t>
            </a:r>
            <a:r>
              <a:rPr lang="en-US" sz="2000" b="0" dirty="0" smtClean="0">
                <a:latin typeface="Calibri" pitchFamily="34" charset="0"/>
              </a:rPr>
              <a:t>will be similar</a:t>
            </a:r>
            <a:endParaRPr lang="en-US" sz="2000" b="0" dirty="0">
              <a:latin typeface="Calibri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62800" y="1760497"/>
            <a:ext cx="3283495" cy="244609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19031" y="3429000"/>
            <a:ext cx="4143769" cy="22860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470623" y="2089950"/>
            <a:ext cx="1353186" cy="12178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723044" y="1097298"/>
            <a:ext cx="2670710" cy="766413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248400" y="1066800"/>
            <a:ext cx="2296889" cy="843054"/>
          </a:xfrm>
          <a:prstGeom prst="rect">
            <a:avLst/>
          </a:prstGeom>
        </p:spPr>
      </p:pic>
      <p:cxnSp>
        <p:nvCxnSpPr>
          <p:cNvPr id="13" name="Straight Connector 12"/>
          <p:cNvCxnSpPr/>
          <p:nvPr/>
        </p:nvCxnSpPr>
        <p:spPr bwMode="auto">
          <a:xfrm>
            <a:off x="10058400" y="2562457"/>
            <a:ext cx="387895" cy="1524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Straight Connector 15"/>
          <p:cNvCxnSpPr/>
          <p:nvPr/>
        </p:nvCxnSpPr>
        <p:spPr bwMode="auto">
          <a:xfrm flipV="1">
            <a:off x="9525000" y="1863711"/>
            <a:ext cx="152400" cy="50611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Straight Connector 16"/>
          <p:cNvCxnSpPr/>
          <p:nvPr/>
        </p:nvCxnSpPr>
        <p:spPr bwMode="auto">
          <a:xfrm flipH="1" flipV="1">
            <a:off x="8253248" y="1907642"/>
            <a:ext cx="1257031" cy="50961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pic>
        <p:nvPicPr>
          <p:cNvPr id="18" name="Picture 17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48653" y="3429000"/>
            <a:ext cx="2050597" cy="2024575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 rot="10800000">
            <a:off x="9144000" y="4090430"/>
            <a:ext cx="1676400" cy="2263140"/>
          </a:xfrm>
          <a:prstGeom prst="rect">
            <a:avLst/>
          </a:prstGeom>
        </p:spPr>
      </p:pic>
      <p:cxnSp>
        <p:nvCxnSpPr>
          <p:cNvPr id="20" name="Straight Connector 19"/>
          <p:cNvCxnSpPr/>
          <p:nvPr/>
        </p:nvCxnSpPr>
        <p:spPr bwMode="auto">
          <a:xfrm>
            <a:off x="8991600" y="2674625"/>
            <a:ext cx="621393" cy="1907539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657823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47</a:t>
            </a:fld>
            <a:endParaRPr lang="en-GB" dirty="0"/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698883" y="2573905"/>
            <a:ext cx="10932731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Tahoma" pitchFamily="34" charset="0"/>
                <a:cs typeface="Calibri" panose="020F0502020204030204" pitchFamily="34" charset="0"/>
              </a:defRPr>
            </a:lvl1pPr>
            <a:lvl2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2pPr>
            <a:lvl3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3pPr>
            <a:lvl4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4pPr>
            <a:lvl5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5pPr>
            <a:lvl6pPr marL="4572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6pPr>
            <a:lvl7pPr marL="9144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7pPr>
            <a:lvl8pPr marL="13716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8pPr>
            <a:lvl9pPr marL="18288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buClrTx/>
            </a:pPr>
            <a:r>
              <a:rPr lang="en-US" sz="5400" b="0" dirty="0"/>
              <a:t>100-300GHz Wireless</a:t>
            </a:r>
            <a:endParaRPr lang="en-US" sz="5400" b="0" kern="0" dirty="0"/>
          </a:p>
        </p:txBody>
      </p:sp>
    </p:spTree>
    <p:extLst>
      <p:ext uri="{BB962C8B-B14F-4D97-AF65-F5344CB8AC3E}">
        <p14:creationId xmlns:p14="http://schemas.microsoft.com/office/powerpoint/2010/main" val="633526965"/>
      </p:ext>
    </p:extLst>
  </p:cSld>
  <p:clrMapOvr>
    <a:masterClrMapping/>
  </p:clrMapOvr>
  <p:transition/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00-300GHz Wireles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48</a:t>
            </a:fld>
            <a:endParaRPr lang="en-GB" dirty="0"/>
          </a:p>
        </p:txBody>
      </p:sp>
      <p:sp>
        <p:nvSpPr>
          <p:cNvPr id="7" name="Text Box 3"/>
          <p:cNvSpPr txBox="1">
            <a:spLocks noChangeArrowheads="1"/>
          </p:cNvSpPr>
          <p:nvPr/>
        </p:nvSpPr>
        <p:spPr bwMode="auto">
          <a:xfrm>
            <a:off x="707885" y="1186348"/>
            <a:ext cx="9753600" cy="453790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square" lIns="82039" tIns="41020" rIns="82039" bIns="41020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 capacities</a:t>
            </a:r>
            <a: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arge available bandwidths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assiv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pati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2000" b="0" u="sng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ultiplexing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n base stations and point-point links</a:t>
            </a:r>
          </a:p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Very short range: few 100 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wavelength, high atmospheric losses.  Easily-blocked beams.</a:t>
            </a:r>
          </a:p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IC Technolog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ll-CMOS for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hort ranges below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GHz.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NAs and PAs for longer-range links.  Just like cell phones today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Ge or III-V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frequency extenders for </a:t>
            </a:r>
            <a:r>
              <a:rPr lang="en-US" sz="2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20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0GHz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beyond</a:t>
            </a:r>
          </a:p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he challenge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igital beamformer computational complexit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packaging: fitting signal channels in very small areas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mesh networking to accommodate beam blockage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driving the technologies to low cost</a:t>
            </a:r>
            <a:endParaRPr lang="en-US" sz="20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79360641"/>
      </p:ext>
    </p:extLst>
  </p:cSld>
  <p:clrMapOvr>
    <a:masterClrMapping/>
  </p:clrMapOvr>
  <p:transition/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 bwMode="auto">
          <a:xfrm>
            <a:off x="0" y="0"/>
            <a:ext cx="12192000" cy="6858000"/>
          </a:xfrm>
          <a:prstGeom prst="rect">
            <a:avLst/>
          </a:prstGeom>
          <a:solidFill>
            <a:srgbClr val="969696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0" tIns="0" rIns="0" bIns="0" numCol="1" rtlCol="0" anchor="ctr" anchorCtr="0" compatLnSpc="1">
            <a:prstTxWarp prst="textNoShape">
              <a:avLst/>
            </a:prstTxWarp>
            <a:noAutofit/>
          </a:bodyPr>
          <a:lstStyle/>
          <a:p>
            <a:pPr marL="0" marR="0" indent="0" algn="l" defTabSz="914400" rtl="0" eaLnBrk="0" fontAlgn="base" latinLnBrk="0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>
                <a:schemeClr val="tx2"/>
              </a:buClr>
              <a:buSzTx/>
              <a:buFontTx/>
              <a:buNone/>
              <a:tabLst/>
            </a:pPr>
            <a:endParaRPr kumimoji="0" lang="en-US" sz="10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 Narrow" pitchFamily="34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420937"/>
            <a:ext cx="11201400" cy="398463"/>
          </a:xfrm>
        </p:spPr>
        <p:txBody>
          <a:bodyPr/>
          <a:lstStyle/>
          <a:p>
            <a:pPr algn="ctr"/>
            <a:r>
              <a:rPr lang="en-US" sz="13800" dirty="0" smtClean="0"/>
              <a:t>Backup slides</a:t>
            </a:r>
            <a:endParaRPr lang="en-US" sz="138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49</a:t>
            </a:fld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311328441"/>
      </p:ext>
    </p:extLst>
  </p:cSld>
  <p:clrMapOvr>
    <a:masterClrMapping/>
  </p:clrMapOvr>
  <p:transition/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dirty="0">
                <a:solidFill>
                  <a:srgbClr val="FF0000"/>
                </a:solidFill>
              </a:rPr>
              <a:t>70 GHz </a:t>
            </a:r>
            <a:r>
              <a:rPr lang="en-US" sz="4000" dirty="0"/>
              <a:t>spatially multiplexed base statio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5</a:t>
            </a:fld>
            <a:endParaRPr lang="en-GB" dirty="0"/>
          </a:p>
        </p:txBody>
      </p:sp>
      <p:sp>
        <p:nvSpPr>
          <p:cNvPr id="7" name="Text Box 10"/>
          <p:cNvSpPr txBox="1">
            <a:spLocks noChangeArrowheads="1"/>
          </p:cNvSpPr>
          <p:nvPr/>
        </p:nvSpPr>
        <p:spPr bwMode="auto">
          <a:xfrm>
            <a:off x="381000" y="1503807"/>
            <a:ext cx="11205610" cy="1969770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If we use instead a 70GHz carrier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he range increases to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7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(vs. 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4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but the handset becomes 16mm×16mm (vs. 8mm×8mm),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/>
            </a:r>
            <a:b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hub array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ecomes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9mm×612mm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(vs.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10mm×328mm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380999" y="3838004"/>
            <a:ext cx="9810455" cy="984885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r, use a 4×4 (8mm×8mm) handset array, 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nd the range becomes ..</a:t>
            </a: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bout 40 meters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404410" y="5090858"/>
            <a:ext cx="11658600" cy="98488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handset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area (more handset elements)→ same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nk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budget</a:t>
            </a:r>
            <a:b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</a:b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Easier </a:t>
            </a:r>
            <a:r>
              <a:rPr lang="en-US" sz="3200" b="0" dirty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to obtain 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license for 140±2.5GHz than 70±2.5GHz</a:t>
            </a:r>
          </a:p>
        </p:txBody>
      </p:sp>
    </p:spTree>
    <p:extLst>
      <p:ext uri="{BB962C8B-B14F-4D97-AF65-F5344CB8AC3E}">
        <p14:creationId xmlns:p14="http://schemas.microsoft.com/office/powerpoint/2010/main" val="1451308309"/>
      </p:ext>
    </p:extLst>
  </p:cSld>
  <p:clrMapOvr>
    <a:masterClrMapping/>
  </p:clrMapOvr>
  <p:transition/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1D or 2D subarray for backhaul ?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50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304800" y="1176326"/>
            <a:ext cx="11658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804863">
              <a:buClr>
                <a:srgbClr val="FF0000"/>
              </a:buClr>
              <a:tabLst>
                <a:tab pos="173038" algn="l"/>
                <a:tab pos="630238" algn="l"/>
                <a:tab pos="1719263" algn="l"/>
              </a:tabLst>
            </a:pPr>
            <a: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  <a:t>Should we use 4x4 array, 1x16, or 16x1 array ?  </a:t>
            </a:r>
            <a:b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</a:br>
            <a:r>
              <a:rPr lang="en-US" sz="2000" dirty="0">
                <a:latin typeface="Calibri" pitchFamily="34" charset="0"/>
                <a:cs typeface="Arial" pitchFamily="34" charset="0"/>
                <a:sym typeface="Symbol" pitchFamily="18" charset="2"/>
              </a:rPr>
              <a:t>All provide same system link budget, same # RF channels, same  angular scanning range.</a:t>
            </a:r>
            <a:endParaRPr lang="en-US" sz="2000" b="0" dirty="0">
              <a:latin typeface="Calibri" pitchFamily="34" charset="0"/>
              <a:cs typeface="Arial" pitchFamily="34" charset="0"/>
              <a:sym typeface="Symbol" pitchFamily="18" charset="2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1991" y="2044553"/>
            <a:ext cx="3397136" cy="36354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13125" y="1891804"/>
            <a:ext cx="6245475" cy="40517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29228511"/>
      </p:ext>
    </p:extLst>
  </p:cSld>
  <p:clrMapOvr>
    <a:masterClrMapping/>
  </p:clrMapOvr>
  <p:transition/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dirty="0"/>
              <a:t>Normal &amp; inverted microstrip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51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245350" y="1133745"/>
            <a:ext cx="400544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rmal: PAs, LNAs</a:t>
            </a:r>
            <a:b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maller skin-effect losses </a:t>
            </a:r>
            <a:r>
              <a:rPr lang="en-US" sz="2000" b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round-plane holes at transistors</a:t>
            </a:r>
            <a:r>
              <a:rPr lang="en-US" sz="20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✘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51141"/>
          <a:stretch/>
        </p:blipFill>
        <p:spPr>
          <a:xfrm>
            <a:off x="335360" y="4450043"/>
            <a:ext cx="3110480" cy="145423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r="49946"/>
          <a:stretch/>
        </p:blipFill>
        <p:spPr>
          <a:xfrm>
            <a:off x="200345" y="1988840"/>
            <a:ext cx="3186545" cy="1454232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245350" y="3541641"/>
            <a:ext cx="607567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verted: high-density blocks (mixers, phase shifters,…)</a:t>
            </a:r>
            <a:b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er skin-effect losses</a:t>
            </a:r>
            <a:r>
              <a:rPr lang="en-US" sz="20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✘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o ground-plane breaks: better ground integrity</a:t>
            </a:r>
            <a:r>
              <a:rPr lang="en-US" sz="2000" b="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  <a:sym typeface="Wingdings" panose="05000000000000000000" pitchFamily="2" charset="2"/>
              </a:rPr>
              <a:t></a:t>
            </a:r>
            <a:endParaRPr lang="en-US" sz="20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7311135" y="5454225"/>
            <a:ext cx="477053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1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29GHz dynamic divider: M. Seo et al, IEICE Electronics Express, </a:t>
            </a: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eb. 2015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>
            <a:off x="8233692" y="1012438"/>
            <a:ext cx="1857768" cy="252530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7463535" y="3203975"/>
            <a:ext cx="423047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12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66GHz, 16.8dBm PA: A. Ahmed et. al, 2021 IMS</a:t>
            </a:r>
            <a:endParaRPr lang="en-US" sz="12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361750" y="4643589"/>
            <a:ext cx="4129240" cy="76563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35960" y="3969060"/>
            <a:ext cx="1539863" cy="199579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59546715"/>
      </p:ext>
    </p:extLst>
  </p:cSld>
  <p:clrMapOvr>
    <a:masterClrMapping/>
  </p:clrMapOvr>
  <p:transition/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100-300GHz wireless: transistor requirement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52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/>
              <p:cNvSpPr txBox="1"/>
              <p:nvPr/>
            </p:nvSpPr>
            <p:spPr>
              <a:xfrm>
                <a:off x="235820" y="1143000"/>
                <a:ext cx="8515475" cy="496751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:r>
                  <a:rPr lang="en-US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Transmitters need:</a:t>
                </a:r>
                <a:r>
                  <a:rPr lang="en-US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igh power-added efficiency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𝑃𝐴𝐸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(</m:t>
                    </m:r>
                    <m:sSub>
                      <m:sSub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𝑜𝑢𝑡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−</m:t>
                    </m:r>
                    <m:sSub>
                      <m:sSubPr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𝑖𝑛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)/</m:t>
                    </m:r>
                    <m:sSub>
                      <m:sSubPr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𝑃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𝐷𝐶</m:t>
                        </m:r>
                      </m:sub>
                    </m:sSub>
                  </m:oMath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high added power density (</a:t>
                </a:r>
                <a:r>
                  <a:rPr lang="en-US" sz="2400" b="0" i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</a:t>
                </a:r>
                <a:r>
                  <a:rPr lang="en-US" sz="2400" b="0" baseline="-250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out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-</a:t>
                </a:r>
                <a:r>
                  <a:rPr lang="en-US" sz="2400" b="0" i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P</a:t>
                </a:r>
                <a:r>
                  <a:rPr lang="en-US" sz="2400" b="0" baseline="-2500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in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)/(gate width, emitter length)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Receivers need</a:t>
                </a:r>
                <a:r>
                  <a:rPr lang="en-US" sz="2400" b="1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:</a:t>
                </a:r>
                <a:r>
                  <a:rPr 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dirty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low cascaded noise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sSubPr>
                      <m:e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𝑐𝑎𝑠𝑐</m:t>
                        </m:r>
                      </m:sub>
                    </m:sSub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=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𝐹</m:t>
                    </m:r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1)</m:t>
                        </m:r>
                      </m:num>
                      <m:den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𝐺</m:t>
                        </m:r>
                      </m:den>
                    </m:f>
                    <m:r>
                      <a:rPr lang="en-US" sz="24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  <a:cs typeface="Calibri" panose="020F0502020204030204" pitchFamily="34" charset="0"/>
                      </a:rPr>
                      <m:t>+</m:t>
                    </m:r>
                    <m:f>
                      <m:fPr>
                        <m:type m:val="lin"/>
                        <m:ctrlP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(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𝐹</m:t>
                        </m:r>
                        <m:r>
                          <a:rPr lang="en-US" sz="2400" b="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−1)</m:t>
                        </m:r>
                      </m:num>
                      <m:den>
                        <m:sSup>
                          <m:sSupPr>
                            <m:ctrlP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𝐺</m:t>
                            </m:r>
                          </m:e>
                          <m:sup>
                            <m:r>
                              <a:rPr lang="en-US" sz="2400" b="0" i="1" smtClean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  <a:cs typeface="Calibri" panose="020F0502020204030204" pitchFamily="34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  <a:cs typeface="Calibri" panose="020F0502020204030204" pitchFamily="34" charset="0"/>
                          </a:rPr>
                          <m:t>+…</m:t>
                        </m:r>
                      </m:den>
                    </m:f>
                  </m:oMath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buClr>
                    <a:srgbClr val="FF0000"/>
                  </a:buClr>
                </a:pPr>
                <a:r>
                  <a:rPr lang="en-US" sz="2400" b="1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Need reasonable gain/stage</a:t>
                </a: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.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die area, power,</a:t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accumulated gain compression</a:t>
                </a:r>
              </a:p>
              <a:p>
                <a:pPr>
                  <a:buClr>
                    <a:srgbClr val="FF0000"/>
                  </a:buClr>
                </a:pP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  <a:p>
                <a:pPr>
                  <a:buClr>
                    <a:srgbClr val="FF0000"/>
                  </a:buClr>
                </a:pPr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>(gain in PAs, LNAs is less than MAG/MSG, U, ... )</a:t>
                </a:r>
              </a:p>
            </p:txBody>
          </p:sp>
        </mc:Choice>
        <mc:Fallback xmlns="">
          <p:sp>
            <p:nvSpPr>
              <p:cNvPr id="7" name="TextBox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5820" y="1143000"/>
                <a:ext cx="8515475" cy="4967514"/>
              </a:xfrm>
              <a:prstGeom prst="rect">
                <a:avLst/>
              </a:prstGeom>
              <a:blipFill>
                <a:blip r:embed="rId2"/>
                <a:stretch>
                  <a:fillRect l="-1145" t="-1720" b="-1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42684" y="1586949"/>
            <a:ext cx="3153341" cy="164308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667875" y="3731789"/>
            <a:ext cx="3128150" cy="167743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64420" y="4622694"/>
            <a:ext cx="3331780" cy="74326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562600" y="3433286"/>
            <a:ext cx="1939492" cy="4848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49366901"/>
      </p:ext>
    </p:extLst>
  </p:cSld>
  <p:clrMapOvr>
    <a:masterClrMapping/>
  </p:clrMapOvr>
  <p:transition/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dirty="0"/>
              <a:t>Where the IC designer can't help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53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803330" y="1148680"/>
            <a:ext cx="10948220" cy="2487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m-wave transistor gain is low: gain-boosting is common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mon-source vs. common-gate.  </a:t>
            </a:r>
            <a:b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apacitive neutralization.  Unconditionally stable positive feedback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Singhakowinta, Int. J. Electronics, 1966)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1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uch circuits don't improve the parameters that matter the most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circuit* doesn't change the </a:t>
            </a: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 minimum cascaded noise figure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 </a:t>
            </a: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Haus, Adler, Proc. IRE, 1958)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he 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ircuit* doesn't change the </a:t>
            </a:r>
            <a:r>
              <a:rPr lang="en-US" sz="2000" dirty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ransistor </a:t>
            </a:r>
            <a:r>
              <a:rPr lang="en-US" sz="2000" dirty="0" smtClean="0">
                <a:solidFill>
                  <a:srgbClr val="0000FF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imum efficiency vs. added power curve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7660" y="3758970"/>
            <a:ext cx="3776472" cy="147523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/>
              <p:cNvSpPr txBox="1"/>
              <p:nvPr/>
            </p:nvSpPr>
            <p:spPr>
              <a:xfrm>
                <a:off x="155340" y="5362858"/>
                <a:ext cx="6930770" cy="4617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buClr>
                    <a:srgbClr val="FF0000"/>
                  </a:buClr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sSubPr>
                        <m:e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𝑐𝑎𝑠𝑐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1+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𝑀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=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𝐹</m:t>
                      </m:r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1)</m:t>
                          </m:r>
                        </m:num>
                        <m:den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𝐺</m:t>
                          </m:r>
                        </m:den>
                      </m:f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  <a:cs typeface="Calibri" panose="020F0502020204030204" pitchFamily="34" charset="0"/>
                        </a:rPr>
                        <m:t>+</m:t>
                      </m:r>
                      <m:f>
                        <m:fPr>
                          <m:type m:val="lin"/>
                          <m:ctrlP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</m:ctrlPr>
                        </m:fPr>
                        <m:num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(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𝐹</m:t>
                          </m:r>
                          <m:r>
                            <a:rPr lang="en-US" sz="2400" b="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−1)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𝐺</m:t>
                              </m:r>
                            </m:e>
                            <m:sup>
                              <m:r>
                                <a:rPr lang="en-US" sz="24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  <a:cs typeface="Calibri" panose="020F0502020204030204" pitchFamily="34" charset="0"/>
                            </a:rPr>
                            <m:t>+…</m:t>
                          </m:r>
                        </m:den>
                      </m:f>
                    </m:oMath>
                  </m:oMathPara>
                </a14:m>
                <a: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  <a:t/>
                </a:r>
                <a:br>
                  <a:rPr lang="en-US" sz="2400" b="0" dirty="0" smtClean="0">
                    <a:solidFill>
                      <a:srgbClr val="000000"/>
                    </a:solidFill>
                    <a:latin typeface="Calibri" panose="020F0502020204030204" pitchFamily="34" charset="0"/>
                    <a:cs typeface="Calibri" panose="020F0502020204030204" pitchFamily="34" charset="0"/>
                  </a:rPr>
                </a:br>
                <a:endParaRPr lang="en-US" sz="2400" b="0" dirty="0" smtClean="0">
                  <a:solidFill>
                    <a:srgbClr val="000000"/>
                  </a:solidFill>
                  <a:latin typeface="Calibri" panose="020F0502020204030204" pitchFamily="34" charset="0"/>
                  <a:cs typeface="Calibri" panose="020F0502020204030204" pitchFamily="34" charset="0"/>
                </a:endParaRPr>
              </a:p>
            </p:txBody>
          </p:sp>
        </mc:Choice>
        <mc:Fallback xmlns="">
          <p:sp>
            <p:nvSpPr>
              <p:cNvPr id="9" name="TextBox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340" y="5362858"/>
                <a:ext cx="6930770" cy="461729"/>
              </a:xfrm>
              <a:prstGeom prst="rect">
                <a:avLst/>
              </a:prstGeom>
              <a:blipFill>
                <a:blip r:embed="rId3"/>
                <a:stretch>
                  <a:fillRect t="-134667" b="-186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1155" y="3713965"/>
            <a:ext cx="3110246" cy="222963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987660" y="5770363"/>
            <a:ext cx="11049000" cy="3139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*If lossless, and given the correct source and load impedances.</a:t>
            </a:r>
          </a:p>
        </p:txBody>
      </p:sp>
    </p:spTree>
    <p:extLst>
      <p:ext uri="{BB962C8B-B14F-4D97-AF65-F5344CB8AC3E}">
        <p14:creationId xmlns:p14="http://schemas.microsoft.com/office/powerpoint/2010/main" val="658726928"/>
      </p:ext>
    </p:extLst>
  </p:cSld>
  <p:clrMapOvr>
    <a:masterClrMapping/>
  </p:clrMapOvr>
  <p:transition/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63537"/>
            <a:ext cx="9525000" cy="398463"/>
          </a:xfrm>
        </p:spPr>
        <p:txBody>
          <a:bodyPr/>
          <a:lstStyle/>
          <a:p>
            <a:r>
              <a:rPr lang="en-US" sz="4000" dirty="0"/>
              <a:t>Low-Loss 100-300GHz Corporate Combining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54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10335" y="1133745"/>
            <a:ext cx="53105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2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lkinson trees are lossy:</a:t>
            </a:r>
            <a: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ignal passes through *many* 70.7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, 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lines.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4 lines are long.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0.7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lines are narrow…and lossy→ </a:t>
            </a:r>
            <a:r>
              <a:rPr lang="en-US" sz="20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 loss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00645" y="2585014"/>
            <a:ext cx="4265139" cy="2707934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390" y="2475048"/>
            <a:ext cx="3783629" cy="351923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8549" y="4267885"/>
            <a:ext cx="2953705" cy="1861415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546050" y="1133745"/>
            <a:ext cx="531059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ingle-(</a:t>
            </a:r>
            <a:r>
              <a:rPr lang="en-US" sz="2000" b="1" dirty="0">
                <a:solidFill>
                  <a:srgbClr val="000000"/>
                </a:solidFill>
                <a:latin typeface="Symbol" panose="05050102010706020507" pitchFamily="18" charset="2"/>
                <a:ea typeface="+mn-ea"/>
              </a:rPr>
              <a:t>l</a:t>
            </a:r>
            <a: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/4) combiners are much less lossy</a:t>
            </a:r>
            <a:br>
              <a:rPr lang="en-US" sz="20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ach design uses a single </a:t>
            </a:r>
            <a:r>
              <a:rPr lang="en-US" sz="2000" b="0" i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effective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</a:t>
            </a:r>
            <a:r>
              <a:rPr lang="en-US" sz="2000" b="0" dirty="0">
                <a:solidFill>
                  <a:srgbClr val="000000"/>
                </a:solidFill>
                <a:latin typeface="Symbol" panose="05050102010706020507" pitchFamily="18" charset="2"/>
                <a:ea typeface="+mn-ea"/>
                <a:cs typeface="Calibri" panose="020F0502020204030204" pitchFamily="34" charset="0"/>
              </a:rPr>
              <a:t>l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/4 section.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Shorter lines, low-Z</a:t>
            </a:r>
            <a:r>
              <a:rPr lang="en-US" sz="2000" b="0" baseline="-2500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o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 lines → lower loss</a:t>
            </a:r>
            <a:b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000" b="0" dirty="0">
                <a:solidFill>
                  <a:srgbClr val="FF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But, low loss only if transistor cells fit</a:t>
            </a:r>
            <a:r>
              <a:rPr lang="en-US" sz="2000" b="0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0525092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Denser Integration: higher PAE at high Power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55</a:t>
            </a:fld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759312" y="1364920"/>
            <a:ext cx="5310590" cy="14219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90000"/>
              </a:lnSpc>
              <a:spcBef>
                <a:spcPct val="50000"/>
              </a:spcBef>
              <a:buClr>
                <a:srgbClr val="FF0000"/>
              </a:buClr>
            </a:pPr>
            <a:r>
              <a:rPr lang="en-US" sz="2400" b="1" dirty="0" smtClean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>Compact multi-finger transistor layouts</a:t>
            </a:r>
            <a:r>
              <a:rPr lang="en-US" sz="24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  <a:t/>
            </a:r>
            <a:br>
              <a:rPr lang="en-US" sz="2400" b="1" dirty="0">
                <a:solidFill>
                  <a:srgbClr val="000000"/>
                </a:solidFill>
                <a:latin typeface="Calibri" panose="020F0502020204030204" pitchFamily="34" charset="0"/>
                <a:ea typeface="+mn-ea"/>
                <a:cs typeface="Calibri" panose="020F0502020204030204" pitchFamily="34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Shorter 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combiner lines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24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ess </a:t>
            </a: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ss</a:t>
            </a:r>
            <a:b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en-US" sz="24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Higher </a:t>
            </a:r>
            <a:r>
              <a:rPr lang="en-US" sz="2400" b="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AE.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45023" y="1232884"/>
            <a:ext cx="3263260" cy="468306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05990" y="1956573"/>
            <a:ext cx="1163930" cy="205816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319730" y="4149570"/>
            <a:ext cx="536450" cy="497670"/>
          </a:xfrm>
          <a:prstGeom prst="rect">
            <a:avLst/>
          </a:prstGeom>
        </p:spPr>
      </p:pic>
      <p:cxnSp>
        <p:nvCxnSpPr>
          <p:cNvPr id="11" name="Straight Connector 10"/>
          <p:cNvCxnSpPr/>
          <p:nvPr/>
        </p:nvCxnSpPr>
        <p:spPr bwMode="auto">
          <a:xfrm flipV="1">
            <a:off x="7176388" y="3660153"/>
            <a:ext cx="685800" cy="6858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Straight Connector 11"/>
          <p:cNvCxnSpPr/>
          <p:nvPr/>
        </p:nvCxnSpPr>
        <p:spPr bwMode="auto">
          <a:xfrm>
            <a:off x="7404988" y="3068960"/>
            <a:ext cx="457200" cy="459088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302603847"/>
      </p:ext>
    </p:extLst>
  </p:cSld>
  <p:clrMapOvr>
    <a:masterClrMapping/>
  </p:clrMapOvr>
  <p:transition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eries combining using sub-</a:t>
            </a:r>
            <a:r>
              <a:rPr lang="en-US" dirty="0">
                <a:latin typeface="Symbol" panose="05050102010706020507" pitchFamily="18" charset="2"/>
                <a:cs typeface="Symap" panose="00000400000000000000" pitchFamily="2" charset="0"/>
              </a:rPr>
              <a:t>l</a:t>
            </a:r>
            <a:r>
              <a:rPr lang="en-US" dirty="0"/>
              <a:t>/4 balun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56</a:t>
            </a:fld>
            <a:endParaRPr lang="en-GB" dirty="0"/>
          </a:p>
        </p:txBody>
      </p:sp>
      <p:pic>
        <p:nvPicPr>
          <p:cNvPr id="7" name="Picture 6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07006" y="1178750"/>
            <a:ext cx="4341194" cy="3933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335361" y="5062137"/>
            <a:ext cx="2880320" cy="107721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81GHz, 17 dB Gain</a:t>
            </a:r>
            <a:b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70 mW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</a:t>
            </a:r>
            <a:r>
              <a:rPr lang="en-US" sz="1600" b="0" baseline="-25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at</a:t>
            </a:r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3% PAE</a:t>
            </a:r>
            <a:br>
              <a:rPr lang="en-US" sz="1600" b="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Teledyne 250 nm InP HBT</a:t>
            </a:r>
            <a:b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 stages, </a:t>
            </a:r>
            <a:r>
              <a:rPr lang="en-US" sz="1600" b="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0 mm</a:t>
            </a:r>
            <a:r>
              <a:rPr lang="en-US" sz="1600" b="0" baseline="30000" dirty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incl pads)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00845" y="4133465"/>
            <a:ext cx="7115216" cy="2011961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62861" y="2033847"/>
            <a:ext cx="6047509" cy="1852353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790855" y="1245241"/>
            <a:ext cx="7025206" cy="5355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b="0" dirty="0" smtClean="0">
                <a:latin typeface="Symbol" panose="05050102010706020507" pitchFamily="18" charset="2"/>
                <a:cs typeface="Symap" panose="00000400000000000000" pitchFamily="2" charset="0"/>
              </a:rPr>
              <a:t>l</a:t>
            </a:r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/4 </a:t>
            </a:r>
            <a:r>
              <a:rPr lang="en-US" sz="1600" b="0" dirty="0">
                <a:latin typeface="Calibri" panose="020F0502020204030204" pitchFamily="34" charset="0"/>
                <a:cs typeface="Calibri" panose="020F0502020204030204" pitchFamily="34" charset="0"/>
              </a:rPr>
              <a:t>baluns: </a:t>
            </a:r>
            <a:r>
              <a:rPr lang="en-US" sz="16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16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Y. Yoshihara, 2008 IEEE Asian Solid-State Circuits Conference </a:t>
            </a:r>
            <a:r>
              <a:rPr lang="en-US" sz="1600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Toshiba</a:t>
            </a:r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sub-</a:t>
            </a:r>
            <a:r>
              <a:rPr lang="en-US" sz="1600" b="0" dirty="0" smtClean="0">
                <a:latin typeface="Symbol" panose="05050102010706020507" pitchFamily="18" charset="2"/>
                <a:cs typeface="Symap" panose="00000400000000000000" pitchFamily="2" charset="0"/>
              </a:rPr>
              <a:t>l</a:t>
            </a:r>
            <a:r>
              <a:rPr lang="en-US" sz="16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/4 baluns: H. Park, et al, IEEE JSSC, Oct. 2014 </a:t>
            </a:r>
            <a:r>
              <a:rPr lang="en-US" sz="1600" dirty="0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UCSB)</a:t>
            </a:r>
            <a:endParaRPr lang="en-US" sz="16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566451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/>
              <a:t>Sub-</a:t>
            </a:r>
            <a:r>
              <a:rPr lang="en-US" sz="3600" dirty="0">
                <a:latin typeface="Symbol" panose="05050102010706020507" pitchFamily="18" charset="2"/>
              </a:rPr>
              <a:t>l</a:t>
            </a:r>
            <a:r>
              <a:rPr lang="en-US" sz="3600" dirty="0"/>
              <a:t>/4 B</a:t>
            </a:r>
            <a:r>
              <a:rPr lang="en-US" altLang="fr-FR" sz="4000" dirty="0"/>
              <a:t>alun Combiners. Why ? Why not ?</a:t>
            </a:r>
            <a:endParaRPr lang="en-US" sz="4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57</a:t>
            </a:fld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0375" y="4329651"/>
              <a:ext cx="11521440" cy="17088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512064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large die area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high los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r>
                            <a:rPr lang="en-US" sz="1800" kern="1200" dirty="0" smtClean="0">
                              <a:solidFill>
                                <a:schemeClr val="dk1"/>
                              </a:solidFill>
                              <a:effectLst/>
                              <a:latin typeface="+mn-lt"/>
                              <a:ea typeface="+mn-ea"/>
                              <a:cs typeface="+mn-cs"/>
                            </a:rPr>
                            <a:t> 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ength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𝑓</m:t>
                              </m:r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 small die area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/>
                          </a:r>
                          <a:b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</a:br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dB loss </a:t>
                          </a:r>
                          <a14:m>
                            <m:oMath xmlns:m="http://schemas.openxmlformats.org/officeDocument/2006/math">
                              <m:r>
                                <a:rPr lang="en-US" sz="1800" b="0" i="1" baseline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  <a:cs typeface="Calibri" panose="020F0502020204030204" pitchFamily="34" charset="0"/>
                                </a:rPr>
                                <m:t>∝1/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800" b="0" i="1" baseline="0" smtClean="0">
                                      <a:solidFill>
                                        <a:schemeClr val="tx1"/>
                                      </a:solidFill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  <a:cs typeface="Calibri" panose="020F0502020204030204" pitchFamily="34" charset="0"/>
                                    </a:rPr>
                                    <m:t>𝑓</m:t>
                                  </m:r>
                                </m:e>
                              </m:rad>
                            </m:oMath>
                          </a14:m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→ low loss 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 smtClean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ub-</a:t>
                          </a:r>
                          <a:r>
                            <a:rPr lang="en-US" sz="1800" dirty="0" smtClean="0">
                              <a:latin typeface="Symbol" panose="05050102010706020507" pitchFamily="18" charset="2"/>
                              <a:cs typeface="Calibri" panose="020F0502020204030204" pitchFamily="34" charset="0"/>
                            </a:rPr>
                            <a:t>l</a:t>
                          </a:r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/4 B</a:t>
                          </a:r>
                          <a:r>
                            <a:rPr lang="en-US" altLang="fr-FR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alun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</a:p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impedance shift of transistor-balun interconnect 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7" name="Table 6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470375" y="4329651"/>
              <a:ext cx="11521440" cy="1708849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286000">
                      <a:extLst>
                        <a:ext uri="{9D8B030D-6E8A-4147-A177-3AD203B41FA5}">
                          <a16:colId xmlns:a16="http://schemas.microsoft.com/office/drawing/2014/main" val="1376603448"/>
                        </a:ext>
                      </a:extLst>
                    </a:gridCol>
                    <a:gridCol w="4114800">
                      <a:extLst>
                        <a:ext uri="{9D8B030D-6E8A-4147-A177-3AD203B41FA5}">
                          <a16:colId xmlns:a16="http://schemas.microsoft.com/office/drawing/2014/main" val="3121861182"/>
                        </a:ext>
                      </a:extLst>
                    </a:gridCol>
                    <a:gridCol w="5120640">
                      <a:extLst>
                        <a:ext uri="{9D8B030D-6E8A-4147-A177-3AD203B41FA5}">
                          <a16:colId xmlns:a16="http://schemas.microsoft.com/office/drawing/2014/main" val="2622771361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Low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Higher frequencies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12700" cmpd="sng">
                          <a:noFill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148232665"/>
                      </a:ext>
                    </a:extLst>
                  </a:tr>
                  <a:tr h="697929">
                    <a:tc>
                      <a:txBody>
                        <a:bodyPr/>
                        <a:lstStyle/>
                        <a:p>
                          <a:r>
                            <a:rPr lang="en-US" sz="1800" b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Corporate combining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55473" t="-57391" r="-124260" b="-105217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2"/>
                          <a:stretch>
                            <a:fillRect l="-125119" t="-57391" b="-105217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663459959"/>
                      </a:ext>
                    </a:extLst>
                  </a:tr>
                  <a:tr h="640080">
                    <a:tc>
                      <a:txBody>
                        <a:bodyPr/>
                        <a:lstStyle/>
                        <a:p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Sub-</a:t>
                          </a:r>
                          <a:r>
                            <a:rPr lang="en-US" sz="1800" dirty="0" smtClean="0">
                              <a:latin typeface="Symbol" panose="05050102010706020507" pitchFamily="18" charset="2"/>
                              <a:cs typeface="Calibri" panose="020F0502020204030204" pitchFamily="34" charset="0"/>
                            </a:rPr>
                            <a:t>l</a:t>
                          </a:r>
                          <a:r>
                            <a:rPr lang="en-US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/4 B</a:t>
                          </a:r>
                          <a:r>
                            <a:rPr lang="en-US" altLang="fr-FR" sz="1800" dirty="0" smtClean="0"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alun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12700" cmpd="sng">
                          <a:noFill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 → ok </a:t>
                          </a:r>
                          <a:r>
                            <a:rPr lang="en-US" sz="1800" kern="1200" dirty="0" smtClean="0">
                              <a:solidFill>
                                <a:srgbClr val="0000FF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  <a:sym typeface="Wingdings" panose="05000000000000000000" pitchFamily="2" charset="2"/>
                            </a:rPr>
                            <a:t></a:t>
                          </a:r>
                          <a:endParaRPr lang="en-US" sz="1800" b="0" dirty="0">
                            <a:solidFill>
                              <a:srgbClr val="0000FF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more transistor fingers per cell→  parasitics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</a:p>
                        <a:p>
                          <a:r>
                            <a:rPr lang="en-US" sz="1800" b="0" baseline="0" dirty="0" smtClean="0">
                              <a:solidFill>
                                <a:schemeClr val="tx1"/>
                              </a:solidFill>
                              <a:latin typeface="Calibri" panose="020F0502020204030204" pitchFamily="34" charset="0"/>
                              <a:cs typeface="Calibri" panose="020F0502020204030204" pitchFamily="34" charset="0"/>
                            </a:rPr>
                            <a:t>impedance shift of transistor-balun interconnect  </a:t>
                          </a:r>
                          <a:r>
                            <a:rPr lang="en-US" sz="1800" kern="1200" dirty="0" smtClean="0">
                              <a:solidFill>
                                <a:srgbClr val="FF0000"/>
                              </a:solidFill>
                              <a:effectLst/>
                              <a:latin typeface="Calibri" panose="020F0502020204030204" pitchFamily="34" charset="0"/>
                              <a:ea typeface="+mn-ea"/>
                              <a:cs typeface="Calibri" panose="020F0502020204030204" pitchFamily="34" charset="0"/>
                            </a:rPr>
                            <a:t>✘</a:t>
                          </a:r>
                          <a:endParaRPr lang="en-US" sz="1800" b="0" dirty="0">
                            <a:solidFill>
                              <a:schemeClr val="tx1"/>
                            </a:solidFill>
                            <a:latin typeface="Calibri" panose="020F0502020204030204" pitchFamily="34" charset="0"/>
                            <a:cs typeface="Calibri" panose="020F0502020204030204" pitchFamily="34" charset="0"/>
                          </a:endParaRPr>
                        </a:p>
                      </a:txBody>
                      <a:tcPr>
                        <a:lnL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mpd="sng">
                          <a:noFill/>
                        </a:lnR>
                        <a:lnT w="31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mpd="sng"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70359346"/>
                      </a:ext>
                    </a:extLst>
                  </a:tr>
                </a:tbl>
              </a:graphicData>
            </a:graphic>
          </p:graphicFrame>
        </mc:Fallback>
      </mc:AlternateContent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73715" y="1178750"/>
            <a:ext cx="6870023" cy="2854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966988"/>
      </p:ext>
    </p:extLst>
  </p:cSld>
  <p:clrMapOvr>
    <a:masterClrMapping/>
  </p:clrMapOvr>
  <p:transition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dirty="0"/>
              <a:t>On-Wafer Interconnect Losses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58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11035" y="1763701"/>
            <a:ext cx="4462577" cy="2978769"/>
          </a:xfrm>
          <a:prstGeom prst="rect">
            <a:avLst/>
          </a:prstGeom>
        </p:spPr>
      </p:pic>
      <p:sp>
        <p:nvSpPr>
          <p:cNvPr id="8" name="Oval 7"/>
          <p:cNvSpPr/>
          <p:nvPr/>
        </p:nvSpPr>
        <p:spPr bwMode="auto">
          <a:xfrm>
            <a:off x="650395" y="5004175"/>
            <a:ext cx="4545505" cy="855095"/>
          </a:xfrm>
          <a:prstGeom prst="ellipse">
            <a:avLst/>
          </a:prstGeom>
          <a:noFill/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sp>
        <p:nvSpPr>
          <p:cNvPr id="9" name="Oval 8"/>
          <p:cNvSpPr/>
          <p:nvPr/>
        </p:nvSpPr>
        <p:spPr bwMode="auto">
          <a:xfrm>
            <a:off x="291301" y="4869160"/>
            <a:ext cx="5129624" cy="630070"/>
          </a:xfrm>
          <a:prstGeom prst="ellipse">
            <a:avLst/>
          </a:prstGeom>
          <a:solidFill>
            <a:srgbClr val="FFFF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69900" marR="0" indent="-469900" algn="l" defTabSz="914400" rtl="0" eaLnBrk="1" fontAlgn="base" latinLnBrk="0" hangingPunct="1">
              <a:lnSpc>
                <a:spcPct val="90000"/>
              </a:lnSpc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Tx/>
              <a:buFont typeface="Wingdings" pitchFamily="2" charset="2"/>
              <a:buChar char="o"/>
              <a:tabLst/>
            </a:pPr>
            <a:endParaRPr kumimoji="0" lang="en-US" sz="20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Verdana" pitchFamily="34" charset="0"/>
              <a:ea typeface="ＭＳ Ｐゴシック" pitchFamily="50" charset="-128"/>
            </a:endParaRPr>
          </a:p>
        </p:txBody>
      </p:sp>
      <p:graphicFrame>
        <p:nvGraphicFramePr>
          <p:cNvPr id="10" name="Object 12"/>
          <p:cNvGraphicFramePr>
            <a:graphicFrameLocks noChangeAspect="1"/>
          </p:cNvGraphicFramePr>
          <p:nvPr>
            <p:extLst/>
          </p:nvPr>
        </p:nvGraphicFramePr>
        <p:xfrm>
          <a:off x="280677" y="1377950"/>
          <a:ext cx="5275263" cy="4024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4" imgW="2933640" imgH="2222280" progId="Equation.DSMT4">
                  <p:embed/>
                </p:oleObj>
              </mc:Choice>
              <mc:Fallback>
                <p:oleObj name="Equation" r:id="rId4" imgW="2933640" imgH="2222280" progId="Equation.DSMT4">
                  <p:embed/>
                  <p:pic>
                    <p:nvPicPr>
                      <p:cNvPr id="27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677" y="1377950"/>
                        <a:ext cx="5275263" cy="4024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715144"/>
      </p:ext>
    </p:extLst>
  </p:cSld>
  <p:clrMapOvr>
    <a:masterClrMapping/>
  </p:clrMapOvr>
  <p:transition/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/>
              <a:t>Current density, finger pitch limit </a:t>
            </a:r>
            <a:r>
              <a:rPr lang="en-US" sz="3200" dirty="0">
                <a:solidFill>
                  <a:srgbClr val="0000FF"/>
                </a:solidFill>
              </a:rPr>
              <a:t>cell output power</a:t>
            </a:r>
            <a:endParaRPr lang="en-US" sz="32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59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23790" y="3203975"/>
            <a:ext cx="3122738" cy="1774284"/>
          </a:xfrm>
          <a:prstGeom prst="rect">
            <a:avLst/>
          </a:prstGeom>
        </p:spPr>
      </p:pic>
      <p:graphicFrame>
        <p:nvGraphicFramePr>
          <p:cNvPr id="8" name="Object 12"/>
          <p:cNvGraphicFramePr>
            <a:graphicFrameLocks noChangeAspect="1"/>
          </p:cNvGraphicFramePr>
          <p:nvPr>
            <p:extLst/>
          </p:nvPr>
        </p:nvGraphicFramePr>
        <p:xfrm>
          <a:off x="457200" y="1290646"/>
          <a:ext cx="5275263" cy="140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4" imgW="2933640" imgH="774360" progId="Equation.DSMT4">
                  <p:embed/>
                </p:oleObj>
              </mc:Choice>
              <mc:Fallback>
                <p:oleObj name="Equation" r:id="rId4" imgW="2933640" imgH="774360" progId="Equation.DSMT4">
                  <p:embed/>
                  <p:pic>
                    <p:nvPicPr>
                      <p:cNvPr id="9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290646"/>
                        <a:ext cx="5275263" cy="1403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Straight Connector 8"/>
          <p:cNvCxnSpPr/>
          <p:nvPr/>
        </p:nvCxnSpPr>
        <p:spPr bwMode="auto">
          <a:xfrm>
            <a:off x="523875" y="3068960"/>
            <a:ext cx="11591925" cy="0"/>
          </a:xfrm>
          <a:prstGeom prst="line">
            <a:avLst/>
          </a:prstGeom>
          <a:noFill/>
          <a:ln w="381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0" name="Object 9"/>
          <p:cNvGraphicFramePr>
            <a:graphicFrameLocks noChangeAspect="1"/>
          </p:cNvGraphicFramePr>
          <p:nvPr>
            <p:extLst/>
          </p:nvPr>
        </p:nvGraphicFramePr>
        <p:xfrm>
          <a:off x="457200" y="3584584"/>
          <a:ext cx="4979987" cy="1243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6" imgW="2768400" imgH="685800" progId="Equation.DSMT4">
                  <p:embed/>
                </p:oleObj>
              </mc:Choice>
              <mc:Fallback>
                <p:oleObj name="Equation" r:id="rId6" imgW="2768400" imgH="685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84584"/>
                        <a:ext cx="4979987" cy="1243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 bwMode="auto">
          <a:xfrm>
            <a:off x="523875" y="4959170"/>
            <a:ext cx="11591925" cy="0"/>
          </a:xfrm>
          <a:prstGeom prst="line">
            <a:avLst/>
          </a:prstGeom>
          <a:noFill/>
          <a:ln w="38100" cap="flat" cmpd="sng" algn="ctr">
            <a:solidFill>
              <a:schemeClr val="bg1">
                <a:lumMod val="8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57200" y="5062500"/>
          <a:ext cx="1107916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8" imgW="6159240" imgH="279360" progId="Equation.DSMT4">
                  <p:embed/>
                </p:oleObj>
              </mc:Choice>
              <mc:Fallback>
                <p:oleObj name="Equation" r:id="rId8" imgW="6159240" imgH="27936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62500"/>
                        <a:ext cx="11079162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50863" y="5748300"/>
          <a:ext cx="104346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0" imgW="7721280" imgH="279360" progId="Equation.DSMT4">
                  <p:embed/>
                </p:oleObj>
              </mc:Choice>
              <mc:Fallback>
                <p:oleObj name="Equation" r:id="rId10" imgW="7721280" imgH="279360" progId="Equation.DSMT4">
                  <p:embed/>
                  <p:pic>
                    <p:nvPicPr>
                      <p:cNvPr id="1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63" y="5748300"/>
                        <a:ext cx="10434637" cy="381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Arrow Connector 13"/>
          <p:cNvCxnSpPr/>
          <p:nvPr/>
        </p:nvCxnSpPr>
        <p:spPr bwMode="auto">
          <a:xfrm flipH="1" flipV="1">
            <a:off x="10985500" y="5900700"/>
            <a:ext cx="368300" cy="1524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5" name="Straight Arrow Connector 14"/>
          <p:cNvCxnSpPr/>
          <p:nvPr/>
        </p:nvCxnSpPr>
        <p:spPr bwMode="auto">
          <a:xfrm flipH="1" flipV="1">
            <a:off x="11518900" y="5214900"/>
            <a:ext cx="368300" cy="152400"/>
          </a:xfrm>
          <a:prstGeom prst="straightConnector1">
            <a:avLst/>
          </a:prstGeom>
          <a:noFill/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</p:spPr>
      </p:cxnSp>
      <p:pic>
        <p:nvPicPr>
          <p:cNvPr id="16" name="Picture 15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710300" y="1053125"/>
            <a:ext cx="1740806" cy="1995232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7239956" y="1046484"/>
            <a:ext cx="2008622" cy="1995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3997918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000000"/>
                </a:solidFill>
              </a:rPr>
              <a:t>210 GHz, 640 Gb/s MIMO Backhaul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6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1145937"/>
            <a:ext cx="3397136" cy="3635433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-539495" y="2435241"/>
            <a:ext cx="3364992" cy="762000"/>
          </a:xfrm>
          <a:prstGeom prst="rect">
            <a:avLst/>
          </a:prstGeom>
        </p:spPr>
      </p:pic>
      <p:pic>
        <p:nvPicPr>
          <p:cNvPr id="9" name="Picture 2" descr="2018_30_30_package_draw_Vivaldi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400" y="1178750"/>
            <a:ext cx="4810531" cy="27780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22422" y="4800600"/>
            <a:ext cx="5029200" cy="13145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b="1" dirty="0">
                <a:solidFill>
                  <a:srgbClr val="000000"/>
                </a:solidFill>
                <a:latin typeface="Calibri" pitchFamily="34" charset="0"/>
              </a:rPr>
              <a:t>8-element MIMO array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</a:rPr>
              <a:t>2.1 </a:t>
            </a:r>
            <a:r>
              <a:rPr lang="en-US" sz="2000" b="0" dirty="0">
                <a:solidFill>
                  <a:srgbClr val="FF0000"/>
                </a:solidFill>
                <a:latin typeface="Calibri" pitchFamily="34" charset="0"/>
              </a:rPr>
              <a:t>m </a:t>
            </a: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</a:rPr>
              <a:t>baseline.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80Gb/s/subarray→ </a:t>
            </a: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</a:rPr>
              <a:t>640Gb/s total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4 × 4 sub-arrays → 8 degree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beamsteering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5714999" y="4154199"/>
            <a:ext cx="6276655" cy="193009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000" b="1" dirty="0" smtClean="0">
                <a:solidFill>
                  <a:srgbClr val="000000"/>
                </a:solidFill>
                <a:latin typeface="Calibri" pitchFamily="34" charset="0"/>
              </a:rPr>
              <a:t>Key link parameters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</a:rPr>
              <a:t>500 </a:t>
            </a:r>
            <a:r>
              <a:rPr lang="en-US" sz="2000" b="0" dirty="0">
                <a:solidFill>
                  <a:srgbClr val="FF0000"/>
                </a:solidFill>
                <a:latin typeface="Calibri" pitchFamily="34" charset="0"/>
              </a:rPr>
              <a:t>meters range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 in 50 mm/hr rain; 23 dB/km</a:t>
            </a:r>
            <a:br>
              <a:rPr lang="en-US" sz="2000" b="0" dirty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20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dB total margins: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     packaging </a:t>
            </a:r>
            <a:r>
              <a:rPr lang="en-US" sz="2000" b="0" dirty="0">
                <a:solidFill>
                  <a:srgbClr val="000000"/>
                </a:solidFill>
                <a:latin typeface="Calibri" pitchFamily="34" charset="0"/>
              </a:rPr>
              <a:t>loss,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obstruction, operating,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 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>design, aging </a:t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fr-FR" sz="2000" b="0" dirty="0">
                <a:solidFill>
                  <a:srgbClr val="FF0000"/>
                </a:solidFill>
                <a:latin typeface="Calibri" pitchFamily="34" charset="0"/>
              </a:rPr>
              <a:t>PAs: </a:t>
            </a:r>
            <a:r>
              <a:rPr lang="fr-FR" sz="2000" b="0" dirty="0" smtClean="0">
                <a:solidFill>
                  <a:srgbClr val="FF0000"/>
                </a:solidFill>
                <a:latin typeface="Calibri" pitchFamily="34" charset="0"/>
              </a:rPr>
              <a:t>18dBm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=P</a:t>
            </a:r>
            <a:r>
              <a:rPr lang="fr-FR" sz="2000" b="0" baseline="-25000" dirty="0" smtClean="0">
                <a:solidFill>
                  <a:srgbClr val="000000"/>
                </a:solidFill>
                <a:latin typeface="Calibri" pitchFamily="34" charset="0"/>
              </a:rPr>
              <a:t>1dB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  </a:t>
            </a:r>
            <a:r>
              <a:rPr lang="fr-FR" sz="2000" b="0" dirty="0">
                <a:solidFill>
                  <a:srgbClr val="000000"/>
                </a:solidFill>
                <a:latin typeface="Calibri" pitchFamily="34" charset="0"/>
              </a:rPr>
              <a:t>(per </a:t>
            </a:r>
            <a:r>
              <a:rPr lang="fr-FR" sz="2000" b="0" dirty="0" smtClean="0">
                <a:solidFill>
                  <a:srgbClr val="000000"/>
                </a:solidFill>
                <a:latin typeface="Calibri" pitchFamily="34" charset="0"/>
              </a:rPr>
              <a:t>element)</a:t>
            </a:r>
            <a: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  <a:t/>
            </a:r>
            <a:br>
              <a:rPr lang="en-US" sz="2000" b="0" dirty="0" smtClean="0">
                <a:solidFill>
                  <a:srgbClr val="000000"/>
                </a:solidFill>
                <a:latin typeface="Calibri" pitchFamily="34" charset="0"/>
              </a:rPr>
            </a:br>
            <a:r>
              <a:rPr lang="en-US" sz="2000" b="0" dirty="0" smtClean="0">
                <a:solidFill>
                  <a:srgbClr val="FF0000"/>
                </a:solidFill>
                <a:latin typeface="Calibri" pitchFamily="34" charset="0"/>
              </a:rPr>
              <a:t>LNAs: 6dB noise figure</a:t>
            </a:r>
            <a:endParaRPr lang="fr-FR" sz="2000" b="0" dirty="0">
              <a:solidFill>
                <a:srgbClr val="FF0000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97463732"/>
      </p:ext>
    </p:extLst>
  </p:cSld>
  <p:clrMapOvr>
    <a:masterClrMapping/>
  </p:clrMapOvr>
  <p:transition/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63537"/>
            <a:ext cx="9525000" cy="398463"/>
          </a:xfrm>
        </p:spPr>
        <p:txBody>
          <a:bodyPr/>
          <a:lstStyle/>
          <a:p>
            <a:r>
              <a:rPr lang="en-US" sz="3200" dirty="0"/>
              <a:t>Current density, finger pitch limit </a:t>
            </a:r>
            <a:r>
              <a:rPr lang="en-US" sz="3200" dirty="0">
                <a:solidFill>
                  <a:srgbClr val="0000FF"/>
                </a:solidFill>
              </a:rPr>
              <a:t>cell output power</a:t>
            </a:r>
            <a:endParaRPr lang="en-US" sz="32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60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02881" y="1133745"/>
            <a:ext cx="6446371" cy="4225064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84762" y="5511424"/>
            <a:ext cx="11963400" cy="757130"/>
          </a:xfrm>
          <a:prstGeom prst="rect">
            <a:avLst/>
          </a:prstGeom>
          <a:solidFill>
            <a:srgbClr val="FFFFCC"/>
          </a:solidFill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400" b="0" smtClean="0">
                <a:latin typeface="Calibri" panose="020F0502020204030204" pitchFamily="34" charset="0"/>
                <a:cs typeface="Calibri" panose="020F0502020204030204" pitchFamily="34" charset="0"/>
              </a:rPr>
              <a:t>High </a:t>
            </a:r>
            <a:r>
              <a:rPr lang="de-DE" sz="2400" b="0" i="1" smtClean="0">
                <a:latin typeface="Calibri" panose="020F0502020204030204" pitchFamily="34" charset="0"/>
                <a:cs typeface="Calibri" panose="020F0502020204030204" pitchFamily="34" charset="0"/>
              </a:rPr>
              <a:t>V</a:t>
            </a:r>
            <a:r>
              <a:rPr lang="de-DE" sz="2400" b="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br</a:t>
            </a:r>
            <a:r>
              <a:rPr lang="de-DE" sz="2400" b="0" smtClean="0">
                <a:latin typeface="Calibri" panose="020F0502020204030204" pitchFamily="34" charset="0"/>
                <a:cs typeface="Calibri" panose="020F0502020204030204" pitchFamily="34" charset="0"/>
              </a:rPr>
              <a:t>, low </a:t>
            </a:r>
            <a:r>
              <a:rPr lang="de-DE" sz="2400" b="0" i="1" smtClean="0">
                <a:latin typeface="Calibri" panose="020F0502020204030204" pitchFamily="34" charset="0"/>
                <a:cs typeface="Calibri" panose="020F0502020204030204" pitchFamily="34" charset="0"/>
              </a:rPr>
              <a:t>I</a:t>
            </a:r>
            <a:r>
              <a:rPr lang="de-DE" sz="2400" b="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de-DE" sz="2400" b="0" smtClean="0">
                <a:latin typeface="Calibri" panose="020F0502020204030204" pitchFamily="34" charset="0"/>
                <a:cs typeface="Calibri" panose="020F0502020204030204" pitchFamily="34" charset="0"/>
              </a:rPr>
              <a:t> ?  Device sized to drive 50</a:t>
            </a:r>
            <a:r>
              <a:rPr lang="de-DE" sz="2400" b="0" smtClean="0">
                <a:latin typeface="Symbol" panose="05050102010706020507" pitchFamily="18" charset="2"/>
                <a:cs typeface="Calibri" panose="020F0502020204030204" pitchFamily="34" charset="0"/>
              </a:rPr>
              <a:t>W</a:t>
            </a:r>
            <a:r>
              <a:rPr lang="de-DE" sz="2400" b="0" smtClean="0">
                <a:latin typeface="Calibri" panose="020F0502020204030204" pitchFamily="34" charset="0"/>
                <a:cs typeface="Calibri" panose="020F0502020204030204" pitchFamily="34" charset="0"/>
              </a:rPr>
              <a:t> might approach </a:t>
            </a:r>
            <a:r>
              <a:rPr lang="de-DE" sz="2400" b="0" smtClean="0">
                <a:latin typeface="Symbol" panose="05050102010706020507" pitchFamily="18" charset="2"/>
                <a:cs typeface="Calibri" panose="020F0502020204030204" pitchFamily="34" charset="0"/>
              </a:rPr>
              <a:t>l</a:t>
            </a:r>
            <a:r>
              <a:rPr lang="de-DE" sz="2400" b="0" baseline="-25000" smtClean="0">
                <a:latin typeface="Calibri" panose="020F0502020204030204" pitchFamily="34" charset="0"/>
                <a:cs typeface="Calibri" panose="020F0502020204030204" pitchFamily="34" charset="0"/>
              </a:rPr>
              <a:t>g</a:t>
            </a:r>
            <a:r>
              <a:rPr lang="de-DE" sz="2400" b="0" smtClean="0">
                <a:latin typeface="Calibri" panose="020F0502020204030204" pitchFamily="34" charset="0"/>
                <a:cs typeface="Calibri" panose="020F0502020204030204" pitchFamily="34" charset="0"/>
              </a:rPr>
              <a:t>/4 width. </a:t>
            </a:r>
            <a:br>
              <a:rPr lang="de-DE" sz="2400" b="0" smtClean="0"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latin typeface="Calibri" panose="020F0502020204030204" pitchFamily="34" charset="0"/>
                <a:cs typeface="Calibri" panose="020F0502020204030204" pitchFamily="34" charset="0"/>
              </a:rPr>
              <a:t>Small finger pitch is critical; limited by thermal design</a:t>
            </a:r>
            <a:endParaRPr lang="de-DE" sz="2400" b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84762" y="1143000"/>
            <a:ext cx="815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de-DE" sz="2400" b="1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N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 cell @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40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 (1.6W)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V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ing, 1.67mA/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ates: 30 </a:t>
            </a:r>
            <a:r>
              <a:rPr lang="de-DE" sz="2400" b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width, 15 </a:t>
            </a:r>
            <a:r>
              <a:rPr lang="de-DE" sz="2400" b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itch</a:t>
            </a:r>
            <a:r>
              <a:rPr lang="de-DE" sz="2400" b="0" smtClean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de-DE" sz="240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84762" y="3924055"/>
            <a:ext cx="7543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50</a:t>
            </a:r>
            <a:r>
              <a:rPr lang="de-DE" sz="2400" b="1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W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BT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PA cell @ </a:t>
            </a:r>
            <a:r>
              <a:rPr lang="de-DE" sz="2400" b="1" smtClean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80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GHz</a:t>
            </a:r>
            <a:r>
              <a:rPr lang="de-DE" sz="2400" b="1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(</a:t>
            </a:r>
            <a:r>
              <a:rPr lang="de-DE" sz="2400" b="1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0mW)</a:t>
            </a:r>
            <a: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de-DE" sz="240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V 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wing, 3.3mA/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,</a:t>
            </a:r>
            <a:b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mitters: 6 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length, 6 </a:t>
            </a:r>
            <a:r>
              <a:rPr lang="de-DE" sz="2400" b="0" smtClean="0">
                <a:solidFill>
                  <a:srgbClr val="000000"/>
                </a:solidFill>
                <a:latin typeface="Symbol" panose="05050102010706020507" pitchFamily="18" charset="2"/>
                <a:cs typeface="Calibri" panose="020F0502020204030204" pitchFamily="34" charset="0"/>
              </a:rPr>
              <a:t>m</a:t>
            </a:r>
            <a:r>
              <a:rPr lang="de-DE" sz="24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 pitch </a:t>
            </a:r>
            <a:endParaRPr lang="de-DE" sz="2400" b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86302" y="3000540"/>
            <a:ext cx="961860" cy="96186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1117937" y="4522179"/>
            <a:ext cx="1053738" cy="1063449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610600" y="1066800"/>
            <a:ext cx="3505200" cy="25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>
              <a:buClr>
                <a:srgbClr val="FF0000"/>
              </a:buClr>
            </a:pPr>
            <a:r>
              <a:rPr lang="de-DE" sz="1200" b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. Shinohara, Teledyne: GaN HEMT thermal analysis</a:t>
            </a:r>
            <a:endParaRPr lang="de-DE" sz="1200" b="0">
              <a:solidFill>
                <a:schemeClr val="accent1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263126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fr-FR" dirty="0"/>
              <a:t>Summary: InP transistors &amp; ICs</a:t>
            </a:r>
            <a:endParaRPr lang="en-US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61</a:t>
            </a:fld>
            <a:endParaRPr lang="en-GB" dirty="0"/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131115" y="1043735"/>
            <a:ext cx="1784841" cy="1339733"/>
          </a:xfrm>
          <a:prstGeom prst="rect">
            <a:avLst/>
          </a:prstGeom>
          <a:noFill/>
          <a:ln w="9525" cap="flat" cmpd="sng">
            <a:noFill/>
            <a:prstDash val="solid"/>
            <a:miter lim="800000"/>
            <a:headEnd/>
            <a:tailEnd/>
          </a:ln>
        </p:spPr>
      </p:pic>
      <p:sp>
        <p:nvSpPr>
          <p:cNvPr id="14" name="TextBox 13"/>
          <p:cNvSpPr txBox="1"/>
          <p:nvPr/>
        </p:nvSpPr>
        <p:spPr>
          <a:xfrm>
            <a:off x="245350" y="1133745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InP HEM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5T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  1.0THz amplifiers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887045" y="1463013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W. Deal </a:t>
            </a:r>
            <a:r>
              <a:rPr lang="en-US" sz="1200" b="0" dirty="0">
                <a:latin typeface="Calibri" pitchFamily="34" charset="0"/>
              </a:rPr>
              <a:t>et al, </a:t>
            </a:r>
            <a:r>
              <a:rPr lang="en-US" sz="1200" b="0" dirty="0" smtClean="0">
                <a:latin typeface="Calibri" pitchFamily="34" charset="0"/>
              </a:rPr>
              <a:t>2016 IEDM (</a:t>
            </a:r>
            <a:r>
              <a:rPr lang="en-US" sz="1200" b="0" dirty="0" smtClean="0">
                <a:solidFill>
                  <a:schemeClr val="tx2"/>
                </a:solidFill>
                <a:latin typeface="Calibri" pitchFamily="34" charset="0"/>
              </a:rPr>
              <a:t>Northrop-Grumman</a:t>
            </a:r>
            <a:r>
              <a:rPr lang="en-US" sz="1200" b="0" dirty="0">
                <a:solidFill>
                  <a:schemeClr val="tx2"/>
                </a:solidFill>
                <a:latin typeface="Calibri" pitchFamily="34" charset="0"/>
              </a:rPr>
              <a:t>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5350" y="2249578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30nm InP HB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.1T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3.5V. 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70 GHz amplifiers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859201" y="2573905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M</a:t>
            </a:r>
            <a:r>
              <a:rPr lang="en-US" sz="1200" b="0" dirty="0">
                <a:latin typeface="Calibri" pitchFamily="34" charset="0"/>
              </a:rPr>
              <a:t>. Urteaga, </a:t>
            </a:r>
            <a:r>
              <a:rPr lang="en-US" sz="1200" b="0" dirty="0" smtClean="0">
                <a:latin typeface="Calibri" pitchFamily="34" charset="0"/>
              </a:rPr>
              <a:t>et al, IEEE </a:t>
            </a:r>
            <a:r>
              <a:rPr lang="en-US" sz="1200" b="0" dirty="0">
                <a:latin typeface="Calibri" pitchFamily="34" charset="0"/>
              </a:rPr>
              <a:t>Proceedings </a:t>
            </a:r>
            <a:r>
              <a:rPr lang="en-US" sz="1200" b="0" dirty="0" smtClean="0">
                <a:latin typeface="Calibri" pitchFamily="34" charset="0"/>
              </a:rPr>
              <a:t>June 2017 (Teledyne)</a:t>
            </a:r>
            <a:endParaRPr 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65730" y="2929316"/>
            <a:ext cx="3337386" cy="769714"/>
          </a:xfrm>
          <a:prstGeom prst="rect">
            <a:avLst/>
          </a:prstGeom>
        </p:spPr>
      </p:pic>
      <p:pic>
        <p:nvPicPr>
          <p:cNvPr id="19" name="Picture 1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160830" y="2425656"/>
            <a:ext cx="2175530" cy="1642311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245350" y="4222829"/>
            <a:ext cx="11506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90000"/>
              </a:lnSpc>
              <a:spcBef>
                <a:spcPts val="1440"/>
              </a:spcBef>
              <a:buClr>
                <a:srgbClr val="FF0000"/>
              </a:buClr>
            </a:pPr>
            <a:r>
              <a:rPr lang="en-US" sz="2000" b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50nm InP HBTs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000" b="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50GHz </a:t>
            </a:r>
            <a:r>
              <a:rPr lang="en-US" sz="2000" b="0" i="1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f</a:t>
            </a:r>
            <a:r>
              <a:rPr lang="en-US" sz="2000" b="0" baseline="-25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ax</a:t>
            </a:r>
            <a:r>
              <a:rPr lang="en-US" sz="20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, 4.5V. </a:t>
            </a:r>
            <a:endParaRPr lang="en-US" sz="200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859201" y="4547156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anose="020F0502020204030204" pitchFamily="34" charset="0"/>
                <a:cs typeface="Calibri" panose="020F0502020204030204" pitchFamily="34" charset="0"/>
              </a:rPr>
              <a:t>Z. Griffith et al, 2007 </a:t>
            </a:r>
            <a:r>
              <a:rPr lang="en-US" sz="1200" b="0" dirty="0" smtClean="0">
                <a:latin typeface="Calibri" panose="020F0502020204030204" pitchFamily="34" charset="0"/>
                <a:cs typeface="Calibri" panose="020F0502020204030204" pitchFamily="34" charset="0"/>
              </a:rPr>
              <a:t>IPRM conference (UCSB)</a:t>
            </a:r>
            <a:endParaRPr lang="en-US" sz="1200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10835" y="4283517"/>
            <a:ext cx="2425326" cy="1800778"/>
          </a:xfrm>
          <a:prstGeom prst="rect">
            <a:avLst/>
          </a:prstGeom>
        </p:spPr>
      </p:pic>
      <p:pic>
        <p:nvPicPr>
          <p:cNvPr id="23" name="Picture 2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066330" y="1043735"/>
            <a:ext cx="1864179" cy="1324797"/>
          </a:xfrm>
          <a:prstGeom prst="rect">
            <a:avLst/>
          </a:prstGeom>
        </p:spPr>
      </p:pic>
      <p:pic>
        <p:nvPicPr>
          <p:cNvPr id="24" name="Picture 26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9605410" y="4363718"/>
            <a:ext cx="1981200" cy="13573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5" name="Rectangle 24"/>
          <p:cNvSpPr/>
          <p:nvPr/>
        </p:nvSpPr>
        <p:spPr>
          <a:xfrm>
            <a:off x="9606390" y="5724255"/>
            <a:ext cx="2250250" cy="4247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>
                <a:latin typeface="Calibri" pitchFamily="34" charset="0"/>
              </a:rPr>
              <a:t>204 GHz static </a:t>
            </a:r>
            <a:r>
              <a:rPr lang="en-US" sz="1200" b="0" dirty="0" smtClean="0">
                <a:latin typeface="Calibri" pitchFamily="34" charset="0"/>
              </a:rPr>
              <a:t>frequency </a:t>
            </a:r>
            <a:r>
              <a:rPr lang="en-US" sz="1200" b="0" dirty="0">
                <a:latin typeface="Calibri" pitchFamily="34" charset="0"/>
              </a:rPr>
              <a:t>divider</a:t>
            </a:r>
            <a:br>
              <a:rPr lang="en-US" sz="1200" b="0" dirty="0">
                <a:latin typeface="Calibri" pitchFamily="34" charset="0"/>
              </a:rPr>
            </a:br>
            <a:r>
              <a:rPr lang="en-US" sz="1200" b="0" dirty="0">
                <a:latin typeface="Calibri" pitchFamily="34" charset="0"/>
              </a:rPr>
              <a:t>Z. </a:t>
            </a:r>
            <a:r>
              <a:rPr lang="en-US" sz="1200" b="0" dirty="0" smtClean="0">
                <a:latin typeface="Calibri" pitchFamily="34" charset="0"/>
              </a:rPr>
              <a:t>Griffith et al, 2010 IEEE CSICS </a:t>
            </a:r>
            <a:endParaRPr lang="en-US" sz="1200" b="0" dirty="0">
              <a:latin typeface="Calibri" pitchFamily="34" charset="0"/>
            </a:endParaRPr>
          </a:p>
        </p:txBody>
      </p:sp>
      <p:pic>
        <p:nvPicPr>
          <p:cNvPr id="26" name="Picture 2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297530" y="4509120"/>
            <a:ext cx="1768800" cy="1418351"/>
          </a:xfrm>
          <a:prstGeom prst="rect">
            <a:avLst/>
          </a:prstGeom>
        </p:spPr>
      </p:pic>
      <p:pic>
        <p:nvPicPr>
          <p:cNvPr id="27" name="Picture 26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9702443" y="2483895"/>
            <a:ext cx="2244207" cy="1419805"/>
          </a:xfrm>
          <a:prstGeom prst="rect">
            <a:avLst/>
          </a:prstGeom>
        </p:spPr>
      </p:pic>
      <p:sp>
        <p:nvSpPr>
          <p:cNvPr id="28" name="Rectangle 27"/>
          <p:cNvSpPr/>
          <p:nvPr/>
        </p:nvSpPr>
        <p:spPr>
          <a:xfrm>
            <a:off x="847576" y="4824155"/>
            <a:ext cx="4938925" cy="2585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200" b="0" dirty="0" smtClean="0">
                <a:latin typeface="Calibri" pitchFamily="34" charset="0"/>
              </a:rPr>
              <a:t>M</a:t>
            </a:r>
            <a:r>
              <a:rPr lang="en-US" sz="1200" b="0" dirty="0">
                <a:latin typeface="Calibri" pitchFamily="34" charset="0"/>
              </a:rPr>
              <a:t>. Urteaga, </a:t>
            </a:r>
            <a:r>
              <a:rPr lang="en-US" sz="1200" b="0" dirty="0" smtClean="0">
                <a:latin typeface="Calibri" pitchFamily="34" charset="0"/>
              </a:rPr>
              <a:t>et al, IEEE </a:t>
            </a:r>
            <a:r>
              <a:rPr lang="en-US" sz="1200" b="0" dirty="0">
                <a:latin typeface="Calibri" pitchFamily="34" charset="0"/>
              </a:rPr>
              <a:t>Proceedings </a:t>
            </a:r>
            <a:r>
              <a:rPr lang="en-US" sz="1200" b="0" dirty="0" smtClean="0">
                <a:latin typeface="Calibri" pitchFamily="34" charset="0"/>
              </a:rPr>
              <a:t>June 2017 (Teledyne)</a:t>
            </a:r>
            <a:endParaRPr lang="en-US" sz="1200" b="0" dirty="0">
              <a:solidFill>
                <a:schemeClr val="tx2"/>
              </a:solidFill>
              <a:latin typeface="Calibri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6390994"/>
      </p:ext>
    </p:extLst>
  </p:cSld>
  <p:clrMapOvr>
    <a:masterClrMapping/>
  </p:clrMapOvr>
  <p:transition/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363537"/>
            <a:ext cx="9525000" cy="398463"/>
          </a:xfrm>
        </p:spPr>
        <p:txBody>
          <a:bodyPr/>
          <a:lstStyle/>
          <a:p>
            <a:r>
              <a:rPr lang="en-US" sz="4000" dirty="0">
                <a:solidFill>
                  <a:srgbClr val="FF0000"/>
                </a:solidFill>
              </a:rPr>
              <a:t>75 GHz,</a:t>
            </a:r>
            <a:r>
              <a:rPr lang="en-US" sz="4000" dirty="0">
                <a:solidFill>
                  <a:srgbClr val="000000"/>
                </a:solidFill>
              </a:rPr>
              <a:t> 640 Gb/s MIMO backhaul (</a:t>
            </a:r>
            <a:r>
              <a:rPr lang="en-US" sz="4000" dirty="0">
                <a:solidFill>
                  <a:srgbClr val="FF0000"/>
                </a:solidFill>
              </a:rPr>
              <a:t>16QAM</a:t>
            </a:r>
            <a:r>
              <a:rPr lang="en-US" sz="4000" dirty="0">
                <a:solidFill>
                  <a:srgbClr val="000000"/>
                </a:solidFill>
              </a:rPr>
              <a:t>)</a:t>
            </a:r>
            <a:endParaRPr lang="en-US" sz="400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7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516214" y="1375408"/>
            <a:ext cx="2142386" cy="2683662"/>
          </a:xfrm>
          <a:prstGeom prst="rect">
            <a:avLst/>
          </a:prstGeom>
          <a:ln>
            <a:solidFill>
              <a:schemeClr val="accent1"/>
            </a:solidFill>
          </a:ln>
        </p:spPr>
      </p:pic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787905" y="1212964"/>
            <a:ext cx="8818485" cy="10806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82628" tIns="41315" rIns="82628" bIns="41315">
            <a:spAutoFit/>
          </a:bodyPr>
          <a:lstStyle/>
          <a:p>
            <a:pPr defTabSz="820738"/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</a:rPr>
              <a:t>Why not use a lower-frequency carrier, e.g. 75 GHz ?</a:t>
            </a:r>
            <a: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/>
            </a:r>
            <a:b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</a:br>
            <a:r>
              <a:rPr lang="en-US" sz="2400" b="0" dirty="0" smtClean="0">
                <a:solidFill>
                  <a:srgbClr val="000000"/>
                </a:solidFill>
                <a:latin typeface="Calibri" pitchFamily="34" charset="0"/>
                <a:cs typeface="Arial" charset="0"/>
              </a:rPr>
              <a:t>Must use at least 16QAM, given 80Gb/s/channel…</a:t>
            </a:r>
            <a:endParaRPr lang="en-US" sz="2400" b="0" dirty="0">
              <a:solidFill>
                <a:srgbClr val="000000"/>
              </a:solidFill>
              <a:latin typeface="Calibri" pitchFamily="34" charset="0"/>
              <a:cs typeface="Arial" charset="0"/>
            </a:endParaRP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830415" y="5364215"/>
            <a:ext cx="7812075" cy="44319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Similar RF power output, physically larger</a:t>
            </a:r>
            <a:endParaRPr lang="en-US" sz="3200" b="0" dirty="0" smtClean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</p:txBody>
      </p:sp>
      <p:sp>
        <p:nvSpPr>
          <p:cNvPr id="10" name="Text Box 10"/>
          <p:cNvSpPr txBox="1">
            <a:spLocks noChangeArrowheads="1"/>
          </p:cNvSpPr>
          <p:nvPr/>
        </p:nvSpPr>
        <p:spPr bwMode="auto">
          <a:xfrm>
            <a:off x="770765" y="2888940"/>
            <a:ext cx="8340570" cy="1822037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algn="ctr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8-element 640Gb/s linear array:</a:t>
            </a:r>
            <a:endParaRPr lang="en-US" sz="3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16dB</a:t>
            </a:r>
            <a:r>
              <a:rPr lang="en-US" sz="3200" b="0" baseline="-2500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transmit power/element (P</a:t>
            </a:r>
            <a:r>
              <a:rPr lang="en-US" sz="3200" b="0" baseline="-2500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out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)</a:t>
            </a:r>
            <a:endParaRPr lang="en-US" sz="3200" b="0" dirty="0">
              <a:solidFill>
                <a:srgbClr val="000000"/>
              </a:solidFill>
              <a:latin typeface="Calibri" pitchFamily="34" charset="0"/>
              <a:cs typeface="Calibri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requires </a:t>
            </a:r>
            <a:r>
              <a:rPr lang="en-US" sz="3200" b="0" dirty="0" smtClean="0">
                <a:solidFill>
                  <a:srgbClr val="FF0000"/>
                </a:solidFill>
                <a:latin typeface="Calibri" pitchFamily="34" charset="0"/>
                <a:cs typeface="Calibri" pitchFamily="34" charset="0"/>
              </a:rPr>
              <a:t>3.5m</a:t>
            </a:r>
            <a:r>
              <a:rPr lang="en-US" sz="3200" b="0" dirty="0" smtClean="0">
                <a:solidFill>
                  <a:srgbClr val="000000"/>
                </a:solidFill>
                <a:latin typeface="Calibri" pitchFamily="34" charset="0"/>
                <a:cs typeface="Calibri" pitchFamily="34" charset="0"/>
              </a:rPr>
              <a:t> linear array</a:t>
            </a:r>
          </a:p>
        </p:txBody>
      </p:sp>
    </p:spTree>
    <p:extLst>
      <p:ext uri="{BB962C8B-B14F-4D97-AF65-F5344CB8AC3E}">
        <p14:creationId xmlns:p14="http://schemas.microsoft.com/office/powerpoint/2010/main" val="418881832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8</a:t>
            </a:fld>
            <a:endParaRPr lang="en-GB" dirty="0"/>
          </a:p>
        </p:txBody>
      </p:sp>
      <p:sp>
        <p:nvSpPr>
          <p:cNvPr id="7" name="Title 3"/>
          <p:cNvSpPr txBox="1">
            <a:spLocks/>
          </p:cNvSpPr>
          <p:nvPr/>
        </p:nvSpPr>
        <p:spPr bwMode="auto">
          <a:xfrm>
            <a:off x="698884" y="2573905"/>
            <a:ext cx="10668000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0" tIns="0" rIns="0" bIns="0" numCol="1" anchor="ctr" anchorCtr="0" compatLnSpc="1">
            <a:prstTxWarp prst="textNoShape">
              <a:avLst/>
            </a:prstTxWarp>
          </a:bodyPr>
          <a:lstStyle>
            <a:lvl1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Calibri" panose="020F0502020204030204" pitchFamily="34" charset="0"/>
                <a:ea typeface="Tahoma" pitchFamily="34" charset="0"/>
                <a:cs typeface="Calibri" panose="020F0502020204030204" pitchFamily="34" charset="0"/>
              </a:defRPr>
            </a:lvl1pPr>
            <a:lvl2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2pPr>
            <a:lvl3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3pPr>
            <a:lvl4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4pPr>
            <a:lvl5pPr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5pPr>
            <a:lvl6pPr marL="4572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6pPr>
            <a:lvl7pPr marL="9144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7pPr>
            <a:lvl8pPr marL="13716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8pPr>
            <a:lvl9pPr marL="1828800" algn="l" defTabSz="927100" rtl="0" eaLnBrk="1" fontAlgn="base" hangingPunct="1">
              <a:lnSpc>
                <a:spcPct val="87000"/>
              </a:lnSpc>
              <a:spcBef>
                <a:spcPct val="0"/>
              </a:spcBef>
              <a:spcAft>
                <a:spcPct val="0"/>
              </a:spcAft>
              <a:defRPr sz="3000">
                <a:solidFill>
                  <a:schemeClr val="tx1"/>
                </a:solidFill>
                <a:latin typeface="Impact" pitchFamily="34" charset="0"/>
              </a:defRPr>
            </a:lvl9pPr>
          </a:lstStyle>
          <a:p>
            <a:pPr>
              <a:buClrTx/>
            </a:pPr>
            <a:r>
              <a:rPr lang="en-US" sz="5400" b="0" kern="0" dirty="0" smtClean="0"/>
              <a:t>Systems Design</a:t>
            </a:r>
            <a:endParaRPr lang="en-US" sz="5400" b="0" kern="0" dirty="0"/>
          </a:p>
        </p:txBody>
      </p:sp>
    </p:spTree>
    <p:extLst>
      <p:ext uri="{BB962C8B-B14F-4D97-AF65-F5344CB8AC3E}">
        <p14:creationId xmlns:p14="http://schemas.microsoft.com/office/powerpoint/2010/main" val="523192494"/>
      </p:ext>
    </p:extLst>
  </p:cSld>
  <p:clrMapOvr>
    <a:masterClrMapping/>
  </p:clrMapOvr>
  <p:transition/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IMO System Design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71B5F9-1182-496F-B1DA-B99C91DDC18C}"/>
              </a:ext>
            </a:extLst>
          </p:cNvPr>
          <p:cNvSpPr>
            <a:spLocks noGrp="1"/>
          </p:cNvSpPr>
          <p:nvPr>
            <p:ph type="dt" sz="half" idx="4294967295"/>
          </p:nvPr>
        </p:nvSpPr>
        <p:spPr>
          <a:xfrm>
            <a:off x="838200" y="6356350"/>
            <a:ext cx="1131916" cy="365125"/>
          </a:xfrm>
          <a:prstGeom prst="rect">
            <a:avLst/>
          </a:prstGeom>
        </p:spPr>
        <p:txBody>
          <a:bodyPr/>
          <a:lstStyle>
            <a:lvl1pPr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GB" dirty="0" smtClean="0"/>
              <a:t>14/02/2022</a:t>
            </a:r>
            <a:endParaRPr lang="en-GB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7729C0A-4554-4C83-9C4A-6457808126A3}"/>
              </a:ext>
            </a:extLst>
          </p:cNvPr>
          <p:cNvSpPr>
            <a:spLocks noGrp="1"/>
          </p:cNvSpPr>
          <p:nvPr>
            <p:ph type="ftr" sz="quarter" idx="4294967295"/>
          </p:nvPr>
        </p:nvSpPr>
        <p:spPr>
          <a:xfrm>
            <a:off x="2668385" y="6356350"/>
            <a:ext cx="7082444" cy="365125"/>
          </a:xfrm>
          <a:prstGeom prst="rect">
            <a:avLst/>
          </a:prstGeom>
        </p:spPr>
        <p:txBody>
          <a:bodyPr/>
          <a:lstStyle>
            <a:lvl1pPr algn="ct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r>
              <a:rPr lang="en-US" dirty="0" smtClean="0"/>
              <a:t>WMO2: Advances in Circuits and Systems for mmWave Radar and Communication in Silicon Technologies</a:t>
            </a:r>
            <a:endParaRPr lang="en-GB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9F911E5-399F-460E-9314-AA968AEB81C5}"/>
              </a:ext>
            </a:extLst>
          </p:cNvPr>
          <p:cNvSpPr>
            <a:spLocks noGrp="1"/>
          </p:cNvSpPr>
          <p:nvPr>
            <p:ph type="sldNum" sz="quarter" idx="4294967295"/>
          </p:nvPr>
        </p:nvSpPr>
        <p:spPr>
          <a:xfrm>
            <a:off x="10565476" y="6356350"/>
            <a:ext cx="788324" cy="365125"/>
          </a:xfrm>
          <a:prstGeom prst="rect">
            <a:avLst/>
          </a:prstGeom>
        </p:spPr>
        <p:txBody>
          <a:bodyPr/>
          <a:lstStyle>
            <a:lvl1pPr algn="r">
              <a:defRPr sz="1200" b="0">
                <a:latin typeface="Calibri" panose="020F0502020204030204" pitchFamily="34" charset="0"/>
                <a:cs typeface="Calibri" panose="020F0502020204030204" pitchFamily="34" charset="0"/>
              </a:defRPr>
            </a:lvl1pPr>
          </a:lstStyle>
          <a:p>
            <a:fld id="{9F05D9CB-B57E-4200-801D-A8AF68C37F01}" type="slidenum">
              <a:rPr lang="en-GB" smtClean="0"/>
              <a:pPr/>
              <a:t>9</a:t>
            </a:fld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36152" y="1088740"/>
            <a:ext cx="2974848" cy="174955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744737" y="4499264"/>
            <a:ext cx="3142463" cy="1593273"/>
          </a:xfrm>
          <a:prstGeom prst="rect">
            <a:avLst/>
          </a:prstGeom>
        </p:spPr>
      </p:pic>
      <p:cxnSp>
        <p:nvCxnSpPr>
          <p:cNvPr id="9" name="Straight Connector 8"/>
          <p:cNvCxnSpPr/>
          <p:nvPr/>
        </p:nvCxnSpPr>
        <p:spPr bwMode="auto">
          <a:xfrm>
            <a:off x="9144000" y="3474005"/>
            <a:ext cx="1956539" cy="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Straight Connector 9"/>
          <p:cNvCxnSpPr/>
          <p:nvPr/>
        </p:nvCxnSpPr>
        <p:spPr bwMode="auto">
          <a:xfrm>
            <a:off x="11100539" y="3474005"/>
            <a:ext cx="0" cy="750295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  <a:effectLst/>
        </p:spPr>
      </p:cxn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65314" y="4621916"/>
            <a:ext cx="2588086" cy="99833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2400" y="1143000"/>
            <a:ext cx="10591800" cy="33763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s/DACs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QPSK needs only 3-4 bit ADC/DACs</a:t>
            </a:r>
            <a: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14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 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ADC bits, 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ntennas, 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signals: 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SNR=6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N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+1.76+10</a:t>
            </a:r>
            <a:r>
              <a:rPr lang="en-US" sz="2200" baseline="30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.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og</a:t>
            </a:r>
            <a:r>
              <a:rPr lang="en-US" sz="2200" b="0" baseline="-2500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0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(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chemeClr val="tx2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/>
            </a:r>
            <a:b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</a:b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	3 bits, (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M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/</a:t>
            </a:r>
            <a:r>
              <a:rPr lang="en-US" sz="2200" b="0" i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K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)=2→ SNR=23 dB.   QPSK needs 9.8 dB.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Linearity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Amplifier P</a:t>
            </a:r>
            <a:r>
              <a:rPr lang="en-US" sz="2200" b="0" baseline="-25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1dB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need be only 4 dB above average power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Phase noise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2,3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Requirements same as for SISO</a:t>
            </a: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digital beamforming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4,5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</a:t>
            </a:r>
            <a:r>
              <a:rPr lang="en-US" sz="2200" b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space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algorithm=complexity ~N× log(N)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VLSI digital </a:t>
            </a:r>
            <a:r>
              <a:rPr lang="en-US" sz="220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er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implementation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6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low-resolution matrix</a:t>
            </a:r>
            <a:endParaRPr lang="en-US" sz="1400" b="0" dirty="0">
              <a:solidFill>
                <a:srgbClr val="000000"/>
              </a:solidFill>
              <a:latin typeface="Calibri" panose="020F0502020204030204" pitchFamily="34" charset="0"/>
              <a:cs typeface="Calibri" panose="020F0502020204030204" pitchFamily="34" charset="0"/>
            </a:endParaRPr>
          </a:p>
          <a:p>
            <a:pPr>
              <a:buClr>
                <a:srgbClr val="FF0000"/>
              </a:buClr>
            </a:pPr>
            <a:r>
              <a:rPr lang="en-US" sz="2200" dirty="0" smtClean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Efficient </a:t>
            </a:r>
            <a:r>
              <a:rPr lang="en-US" sz="22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beamforming in broadband arrays</a:t>
            </a:r>
            <a:r>
              <a:rPr lang="en-US" sz="2200" baseline="30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7</a:t>
            </a:r>
            <a:r>
              <a:rPr lang="en-US" sz="2200" b="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: combined spatial &amp; temporal FFTs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152400" y="5029200"/>
            <a:ext cx="6096000" cy="1061829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1) M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delghany et al, IEEE Trans. Wireless Comm,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ept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) M. E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Rasekh et al, IEEE Trans. Wireless Comm, Oct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3) A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Puglielli et al, 2016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CC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4) M. Abdelghany,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t. al, , 2019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PAWC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5)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S. H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Mirfarshbafan et al, 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Trans CAS 1, 2020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6) O Castañeda Fernández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 et. al,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2021 ESSCIRC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/>
            </a:r>
            <a:b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</a:b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7) M.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Abdelghany et al 2019 </a:t>
            </a:r>
            <a:r>
              <a:rPr lang="en-US" b="0" dirty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IEEE </a:t>
            </a:r>
            <a:r>
              <a:rPr lang="en-US" b="0" dirty="0" smtClean="0">
                <a:latin typeface="Calibri" panose="020F0502020204030204" pitchFamily="34" charset="0"/>
                <a:ea typeface="Times New Roman" panose="02020603050405020304" pitchFamily="18" charset="0"/>
                <a:cs typeface="Calibri" panose="020F0502020204030204" pitchFamily="34" charset="0"/>
              </a:rPr>
              <a:t>GLOBECOM </a:t>
            </a:r>
            <a:endParaRPr lang="en-US" b="0" dirty="0">
              <a:latin typeface="Calibri" panose="020F0502020204030204" pitchFamily="34" charset="0"/>
              <a:cs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966730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very_thin-text_template">
  <a:themeElements>
    <a:clrScheme name="">
      <a:dk1>
        <a:srgbClr val="000000"/>
      </a:dk1>
      <a:lt1>
        <a:srgbClr val="FFFFFF"/>
      </a:lt1>
      <a:dk2>
        <a:srgbClr val="FF0000"/>
      </a:dk2>
      <a:lt2>
        <a:srgbClr val="969696"/>
      </a:lt2>
      <a:accent1>
        <a:srgbClr val="0000FF"/>
      </a:accent1>
      <a:accent2>
        <a:srgbClr val="FF9900"/>
      </a:accent2>
      <a:accent3>
        <a:srgbClr val="FFFFFF"/>
      </a:accent3>
      <a:accent4>
        <a:srgbClr val="000000"/>
      </a:accent4>
      <a:accent5>
        <a:srgbClr val="AAAAFF"/>
      </a:accent5>
      <a:accent6>
        <a:srgbClr val="E78A00"/>
      </a:accent6>
      <a:hlink>
        <a:srgbClr val="33CC33"/>
      </a:hlink>
      <a:folHlink>
        <a:srgbClr val="FFFF00"/>
      </a:folHlink>
    </a:clrScheme>
    <a:fontScheme name="bold_title_template">
      <a:majorFont>
        <a:latin typeface="Impact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rtlCol="0" anchor="ctr" anchorCtr="0" compatLnSpc="1">
        <a:prstTxWarp prst="textNoShape">
          <a:avLst/>
        </a:prstTxWarp>
        <a:no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0" tIns="0" rIns="0" bIns="0" numCol="1" anchor="ctr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90000"/>
          </a:lnSpc>
          <a:spcBef>
            <a:spcPct val="50000"/>
          </a:spcBef>
          <a:spcAft>
            <a:spcPct val="0"/>
          </a:spcAft>
          <a:buClr>
            <a:schemeClr val="tx2"/>
          </a:buClr>
          <a:buSzTx/>
          <a:buFontTx/>
          <a:buNone/>
          <a:tabLst/>
          <a:defRPr kumimoji="0" lang="en-US" sz="1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 Narrow" pitchFamily="34" charset="0"/>
          </a:defRPr>
        </a:defPPr>
      </a:lstStyle>
    </a:lnDef>
  </a:objectDefaults>
  <a:extraClrSchemeLst>
    <a:extraClrScheme>
      <a:clrScheme name="bold_title_templat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3300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FFADAA"/>
        </a:accent5>
        <a:accent6>
          <a:srgbClr val="E78A00"/>
        </a:accent6>
        <a:hlink>
          <a:srgbClr val="969696"/>
        </a:hlink>
        <a:folHlink>
          <a:srgbClr val="FFFF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old_title_template 2">
        <a:dk1>
          <a:srgbClr val="000000"/>
        </a:dk1>
        <a:lt1>
          <a:srgbClr val="FFFFFF"/>
        </a:lt1>
        <a:dk2>
          <a:srgbClr val="CC0000"/>
        </a:dk2>
        <a:lt2>
          <a:srgbClr val="969696"/>
        </a:lt2>
        <a:accent1>
          <a:srgbClr val="0000FF"/>
        </a:accent1>
        <a:accent2>
          <a:srgbClr val="FF9900"/>
        </a:accent2>
        <a:accent3>
          <a:srgbClr val="FFFFFF"/>
        </a:accent3>
        <a:accent4>
          <a:srgbClr val="000000"/>
        </a:accent4>
        <a:accent5>
          <a:srgbClr val="AAAAFF"/>
        </a:accent5>
        <a:accent6>
          <a:srgbClr val="E78A00"/>
        </a:accent6>
        <a:hlink>
          <a:srgbClr val="33CC33"/>
        </a:hlink>
        <a:folHlink>
          <a:srgbClr val="FFFF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3" id="{ED7BFDAC-689A-4100-AECB-E8B2159C3031}" vid="{C445D1E6-9E9E-438E-AC06-77596C17959B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owerpoint_wide</Template>
  <TotalTime>181</TotalTime>
  <Pages>2</Pages>
  <Words>4521</Words>
  <Application>Microsoft Office PowerPoint</Application>
  <PresentationFormat>Widescreen</PresentationFormat>
  <Paragraphs>448</Paragraphs>
  <Slides>61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1</vt:i4>
      </vt:variant>
    </vt:vector>
  </HeadingPairs>
  <TitlesOfParts>
    <vt:vector size="78" baseType="lpstr">
      <vt:lpstr>ＭＳ Ｐゴシック</vt:lpstr>
      <vt:lpstr>SimSun</vt:lpstr>
      <vt:lpstr>Arial</vt:lpstr>
      <vt:lpstr>Arial Narrow</vt:lpstr>
      <vt:lpstr>Calibri</vt:lpstr>
      <vt:lpstr>Cambria Math</vt:lpstr>
      <vt:lpstr>Impact</vt:lpstr>
      <vt:lpstr>Symap</vt:lpstr>
      <vt:lpstr>Symbol</vt:lpstr>
      <vt:lpstr>Tahoma</vt:lpstr>
      <vt:lpstr>Times New Roman</vt:lpstr>
      <vt:lpstr>TimesNewRoman</vt:lpstr>
      <vt:lpstr>Verdana</vt:lpstr>
      <vt:lpstr>Wingdings</vt:lpstr>
      <vt:lpstr>very_thin-text_template</vt:lpstr>
      <vt:lpstr>Equation</vt:lpstr>
      <vt:lpstr>KGPlot</vt:lpstr>
      <vt:lpstr>D-band CMOS+InP  and CMOS-only  MIMO communication transceiver technologies</vt:lpstr>
      <vt:lpstr>Acknowledgments</vt:lpstr>
      <vt:lpstr>Benefits of Short Wavelengths</vt:lpstr>
      <vt:lpstr>140GHz moderate-MIMO hub</vt:lpstr>
      <vt:lpstr>70 GHz spatially multiplexed base station</vt:lpstr>
      <vt:lpstr>210 GHz, 640 Gb/s MIMO Backhaul</vt:lpstr>
      <vt:lpstr>75 GHz, 640 Gb/s MIMO backhaul (16QAM)</vt:lpstr>
      <vt:lpstr>PowerPoint Presentation</vt:lpstr>
      <vt:lpstr>MIMO System Design</vt:lpstr>
      <vt:lpstr>PowerPoint Presentation</vt:lpstr>
      <vt:lpstr>Transistors for 100-300GHz</vt:lpstr>
      <vt:lpstr>PowerPoint Presentation</vt:lpstr>
      <vt:lpstr>LNA design: noise close to transistor limits</vt:lpstr>
      <vt:lpstr>PowerPoint Presentation</vt:lpstr>
      <vt:lpstr>100-300GHz Power combining: what is best ?</vt:lpstr>
      <vt:lpstr>Transistor stacking. Why ? Why not ?</vt:lpstr>
      <vt:lpstr>Cascade combining as stacking plus matching</vt:lpstr>
      <vt:lpstr>Capacitively degenerated common-base</vt:lpstr>
      <vt:lpstr>Generalized cascade combining</vt:lpstr>
      <vt:lpstr>Cascade Combining:  Why ? Why not ?</vt:lpstr>
      <vt:lpstr>Recent high-efficiency 100-300GHz PAs</vt:lpstr>
      <vt:lpstr>PowerPoint Presentation</vt:lpstr>
      <vt:lpstr>The mm-wave module design problem</vt:lpstr>
      <vt:lpstr>Do we need 2D arrays ? 1D might be fine.</vt:lpstr>
      <vt:lpstr>2D vs. 1D: user spatial distribution</vt:lpstr>
      <vt:lpstr>140GHz hub: packaging challenges</vt:lpstr>
      <vt:lpstr>100-300GHz IC-package connections</vt:lpstr>
      <vt:lpstr>135GHz 8-channel MIMO hub array tile modules</vt:lpstr>
      <vt:lpstr>140GHz hub: ICs &amp; Antennas</vt:lpstr>
      <vt:lpstr>135 GHz Cu stud CMOS / LTCC transition</vt:lpstr>
      <vt:lpstr>Series-fed patch antenna on LTCC</vt:lpstr>
      <vt:lpstr>CMOS/InP PA transition design</vt:lpstr>
      <vt:lpstr>InP PA/antenna transition design</vt:lpstr>
      <vt:lpstr>8-element 135 GHz MIMO receiver array</vt:lpstr>
      <vt:lpstr>Receive module testing</vt:lpstr>
      <vt:lpstr>Conversion gain, radiation pattern </vt:lpstr>
      <vt:lpstr>135GHz 8-channel MIMO hub array tile modules</vt:lpstr>
      <vt:lpstr>Gen-II 140GHz MIMO hub modules</vt:lpstr>
      <vt:lpstr>140 GHz C4-LTCC Transition Design</vt:lpstr>
      <vt:lpstr>140 GHz IF Beamforming Phased-Array Transmitter</vt:lpstr>
      <vt:lpstr>Beamspace digital beamformer IC</vt:lpstr>
      <vt:lpstr>PowerPoint Presentation</vt:lpstr>
      <vt:lpstr>210 GHz Transmitter and Receiver ICs</vt:lpstr>
      <vt:lpstr>LO multiplier: 25 GHz to 200 GHz</vt:lpstr>
      <vt:lpstr>280GHz transmitter, receiver IC designs</vt:lpstr>
      <vt:lpstr>210, 280 GHz MIMO backhaul modules</vt:lpstr>
      <vt:lpstr>PowerPoint Presentation</vt:lpstr>
      <vt:lpstr>100-300GHz Wireless</vt:lpstr>
      <vt:lpstr>Backup slides</vt:lpstr>
      <vt:lpstr>1D or 2D subarray for backhaul ?</vt:lpstr>
      <vt:lpstr>Normal &amp; inverted microstrip</vt:lpstr>
      <vt:lpstr>100-300GHz wireless: transistor requirements</vt:lpstr>
      <vt:lpstr>Where the IC designer can't help</vt:lpstr>
      <vt:lpstr>Low-Loss 100-300GHz Corporate Combining </vt:lpstr>
      <vt:lpstr>Denser Integration: higher PAE at high Power</vt:lpstr>
      <vt:lpstr>Series combining using sub-l/4 baluns</vt:lpstr>
      <vt:lpstr>Sub-l/4 Balun Combiners. Why ? Why not ?</vt:lpstr>
      <vt:lpstr>On-Wafer Interconnect Losses</vt:lpstr>
      <vt:lpstr>Current density, finger pitch limit cell output power</vt:lpstr>
      <vt:lpstr>Current density, finger pitch limit cell output power</vt:lpstr>
      <vt:lpstr>Summary: InP transistors &amp; IC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rodwell</dc:creator>
  <cp:lastModifiedBy>rodwell</cp:lastModifiedBy>
  <cp:revision>31</cp:revision>
  <cp:lastPrinted>2002-08-11T02:20:55Z</cp:lastPrinted>
  <dcterms:created xsi:type="dcterms:W3CDTF">2021-12-21T18:21:39Z</dcterms:created>
  <dcterms:modified xsi:type="dcterms:W3CDTF">2021-12-21T21:23:11Z</dcterms:modified>
</cp:coreProperties>
</file>